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52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  <p:sldId id="286" r:id="rId34"/>
    <p:sldId id="287" r:id="rId35"/>
    <p:sldId id="288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3" r:id="rId49"/>
    <p:sldId id="304" r:id="rId50"/>
    <p:sldId id="302" r:id="rId51"/>
  </p:sldIdLst>
  <p:sldSz cx="12192000" cy="8961438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319640"/>
    <a:srgbClr val="DDD0E1"/>
    <a:srgbClr val="9155A3"/>
    <a:srgbClr val="CB392E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7" autoAdjust="0"/>
    <p:restoredTop sz="94660"/>
  </p:normalViewPr>
  <p:slideViewPr>
    <p:cSldViewPr snapToGrid="0">
      <p:cViewPr varScale="1">
        <p:scale>
          <a:sx n="59" d="100"/>
          <a:sy n="59" d="100"/>
        </p:scale>
        <p:origin x="24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319ECB-78A5-4D48-B770-86B1763919F9}" type="doc">
      <dgm:prSet loTypeId="urn:microsoft.com/office/officeart/2005/8/layout/cycle8" loCatId="cycle" qsTypeId="urn:microsoft.com/office/officeart/2005/8/quickstyle/simple1" qsCatId="simple" csTypeId="urn:microsoft.com/office/officeart/2005/8/colors/accent1_2" csCatId="accent1" phldr="1"/>
      <dgm:spPr/>
    </dgm:pt>
    <dgm:pt modelId="{707A0E97-4DA3-43BC-9E72-6F03741D2A6B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7</a:t>
          </a:r>
          <a:br>
            <a:rPr lang="en-US" sz="2800" dirty="0"/>
          </a:br>
          <a:r>
            <a:rPr lang="en-US" sz="2800" dirty="0"/>
            <a:t>Chapter 8 Chapter 9</a:t>
          </a:r>
        </a:p>
      </dgm:t>
    </dgm:pt>
    <dgm:pt modelId="{FCFAE133-6FA2-4261-A609-D05871FA0735}" type="parTrans" cxnId="{1F883511-C152-4385-A24C-2E7B806250AB}">
      <dgm:prSet/>
      <dgm:spPr/>
      <dgm:t>
        <a:bodyPr/>
        <a:lstStyle/>
        <a:p>
          <a:endParaRPr lang="en-US"/>
        </a:p>
      </dgm:t>
    </dgm:pt>
    <dgm:pt modelId="{8F90A058-0E11-44A7-992F-8D1BD62DBDA5}" type="sibTrans" cxnId="{1F883511-C152-4385-A24C-2E7B806250AB}">
      <dgm:prSet/>
      <dgm:spPr/>
      <dgm:t>
        <a:bodyPr/>
        <a:lstStyle/>
        <a:p>
          <a:endParaRPr lang="en-US"/>
        </a:p>
      </dgm:t>
    </dgm:pt>
    <dgm:pt modelId="{2E4AA91C-05E0-4AC1-BA70-B8FEE6712DB2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3200" dirty="0"/>
            <a:t>Chapter 2</a:t>
          </a:r>
          <a:br>
            <a:rPr lang="en-US" sz="3200" dirty="0"/>
          </a:br>
          <a:r>
            <a:rPr lang="en-US" sz="3200" dirty="0"/>
            <a:t>Chapter 3</a:t>
          </a:r>
          <a:br>
            <a:rPr lang="en-US" sz="3200" dirty="0"/>
          </a:br>
          <a:r>
            <a:rPr lang="en-US" sz="3200" dirty="0"/>
            <a:t>Chapter 4</a:t>
          </a:r>
          <a:endParaRPr lang="en-US" sz="3600" dirty="0"/>
        </a:p>
      </dgm:t>
    </dgm:pt>
    <dgm:pt modelId="{73DD434F-EA61-4D44-84E8-7E4A772FD32F}" type="parTrans" cxnId="{0D678AD3-AE5C-474C-A94F-7966981EEE90}">
      <dgm:prSet/>
      <dgm:spPr/>
      <dgm:t>
        <a:bodyPr/>
        <a:lstStyle/>
        <a:p>
          <a:endParaRPr lang="en-US"/>
        </a:p>
      </dgm:t>
    </dgm:pt>
    <dgm:pt modelId="{F4F3805C-6621-46FC-A3B1-C63E51BB9293}" type="sibTrans" cxnId="{0D678AD3-AE5C-474C-A94F-7966981EEE90}">
      <dgm:prSet/>
      <dgm:spPr/>
      <dgm:t>
        <a:bodyPr/>
        <a:lstStyle/>
        <a:p>
          <a:endParaRPr lang="en-US"/>
        </a:p>
      </dgm:t>
    </dgm:pt>
    <dgm:pt modelId="{61BD8A69-6B6E-4CAB-AE00-FA62F9F6CDFD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5</a:t>
          </a:r>
          <a:br>
            <a:rPr lang="en-US" sz="2800" dirty="0"/>
          </a:br>
          <a:r>
            <a:rPr lang="en-US" sz="2800" dirty="0"/>
            <a:t>Chapter 6</a:t>
          </a:r>
          <a:endParaRPr lang="en-US" sz="3600" dirty="0"/>
        </a:p>
      </dgm:t>
    </dgm:pt>
    <dgm:pt modelId="{90B1931C-0914-4331-8177-00DF03E51470}" type="parTrans" cxnId="{B5C740EF-FF0E-4DEC-ABD1-11D47185BF65}">
      <dgm:prSet/>
      <dgm:spPr/>
      <dgm:t>
        <a:bodyPr/>
        <a:lstStyle/>
        <a:p>
          <a:endParaRPr lang="en-US"/>
        </a:p>
      </dgm:t>
    </dgm:pt>
    <dgm:pt modelId="{08208EE7-7607-4963-A1E8-14B7CB7D263B}" type="sibTrans" cxnId="{B5C740EF-FF0E-4DEC-ABD1-11D47185BF65}">
      <dgm:prSet/>
      <dgm:spPr/>
      <dgm:t>
        <a:bodyPr/>
        <a:lstStyle/>
        <a:p>
          <a:endParaRPr lang="en-US"/>
        </a:p>
      </dgm:t>
    </dgm:pt>
    <dgm:pt modelId="{1384FA5A-AC00-4A78-9A56-3703372622B1}" type="pres">
      <dgm:prSet presAssocID="{9E319ECB-78A5-4D48-B770-86B1763919F9}" presName="compositeShape" presStyleCnt="0">
        <dgm:presLayoutVars>
          <dgm:chMax val="7"/>
          <dgm:dir/>
          <dgm:resizeHandles val="exact"/>
        </dgm:presLayoutVars>
      </dgm:prSet>
      <dgm:spPr/>
    </dgm:pt>
    <dgm:pt modelId="{540554EC-A20C-4ABA-BDFE-4893BF2513C4}" type="pres">
      <dgm:prSet presAssocID="{9E319ECB-78A5-4D48-B770-86B1763919F9}" presName="wedge1" presStyleLbl="node1" presStyleIdx="0" presStyleCnt="3"/>
      <dgm:spPr/>
    </dgm:pt>
    <dgm:pt modelId="{BDD528C7-F8A7-48F9-8825-211311C6AF72}" type="pres">
      <dgm:prSet presAssocID="{9E319ECB-78A5-4D48-B770-86B1763919F9}" presName="dummy1a" presStyleCnt="0"/>
      <dgm:spPr/>
    </dgm:pt>
    <dgm:pt modelId="{0720A3BA-22E4-4959-8EAD-43A2D7E9486D}" type="pres">
      <dgm:prSet presAssocID="{9E319ECB-78A5-4D48-B770-86B1763919F9}" presName="dummy1b" presStyleCnt="0"/>
      <dgm:spPr/>
    </dgm:pt>
    <dgm:pt modelId="{6ECDFEE0-D695-4CFE-96CC-0E8EC7AF727B}" type="pres">
      <dgm:prSet presAssocID="{9E319ECB-78A5-4D48-B770-86B1763919F9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9310DA6F-9B86-4623-88C9-926F827E7F61}" type="pres">
      <dgm:prSet presAssocID="{9E319ECB-78A5-4D48-B770-86B1763919F9}" presName="wedge2" presStyleLbl="node1" presStyleIdx="1" presStyleCnt="3"/>
      <dgm:spPr/>
    </dgm:pt>
    <dgm:pt modelId="{1BC22950-5A30-4E64-AD63-A30DB1D388A8}" type="pres">
      <dgm:prSet presAssocID="{9E319ECB-78A5-4D48-B770-86B1763919F9}" presName="dummy2a" presStyleCnt="0"/>
      <dgm:spPr/>
    </dgm:pt>
    <dgm:pt modelId="{0F10887D-68A9-47D7-9EFC-DBA5F0CAA53E}" type="pres">
      <dgm:prSet presAssocID="{9E319ECB-78A5-4D48-B770-86B1763919F9}" presName="dummy2b" presStyleCnt="0"/>
      <dgm:spPr/>
    </dgm:pt>
    <dgm:pt modelId="{9E00D56F-E068-45E0-8727-333DCFC336DB}" type="pres">
      <dgm:prSet presAssocID="{9E319ECB-78A5-4D48-B770-86B1763919F9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0B67A4B-1F91-4C7F-9C12-4149137454A8}" type="pres">
      <dgm:prSet presAssocID="{9E319ECB-78A5-4D48-B770-86B1763919F9}" presName="wedge3" presStyleLbl="node1" presStyleIdx="2" presStyleCnt="3"/>
      <dgm:spPr/>
    </dgm:pt>
    <dgm:pt modelId="{8BA80D91-F8D2-482F-B9E2-88E1B4C46B5B}" type="pres">
      <dgm:prSet presAssocID="{9E319ECB-78A5-4D48-B770-86B1763919F9}" presName="dummy3a" presStyleCnt="0"/>
      <dgm:spPr/>
    </dgm:pt>
    <dgm:pt modelId="{CF29EBEE-2B07-48B4-AD44-245718C5106B}" type="pres">
      <dgm:prSet presAssocID="{9E319ECB-78A5-4D48-B770-86B1763919F9}" presName="dummy3b" presStyleCnt="0"/>
      <dgm:spPr/>
    </dgm:pt>
    <dgm:pt modelId="{EB2933E7-BA84-4B23-8113-DD360B104ECA}" type="pres">
      <dgm:prSet presAssocID="{9E319ECB-78A5-4D48-B770-86B1763919F9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  <dgm:pt modelId="{4A9ECBE1-A4D2-40C7-ADB0-07ACABB9B999}" type="pres">
      <dgm:prSet presAssocID="{8F90A058-0E11-44A7-992F-8D1BD62DBDA5}" presName="arrowWedge1" presStyleLbl="fgSibTrans2D1" presStyleIdx="0" presStyleCnt="3"/>
      <dgm:spPr/>
    </dgm:pt>
    <dgm:pt modelId="{3D85325A-06B6-4931-BB95-FD6595C2D893}" type="pres">
      <dgm:prSet presAssocID="{F4F3805C-6621-46FC-A3B1-C63E51BB9293}" presName="arrowWedge2" presStyleLbl="fgSibTrans2D1" presStyleIdx="1" presStyleCnt="3"/>
      <dgm:spPr/>
    </dgm:pt>
    <dgm:pt modelId="{F8F4879D-FB28-4F5D-A12A-4E4D2BED4EC3}" type="pres">
      <dgm:prSet presAssocID="{08208EE7-7607-4963-A1E8-14B7CB7D263B}" presName="arrowWedge3" presStyleLbl="fgSibTrans2D1" presStyleIdx="2" presStyleCnt="3"/>
      <dgm:spPr/>
    </dgm:pt>
  </dgm:ptLst>
  <dgm:cxnLst>
    <dgm:cxn modelId="{1F883511-C152-4385-A24C-2E7B806250AB}" srcId="{9E319ECB-78A5-4D48-B770-86B1763919F9}" destId="{707A0E97-4DA3-43BC-9E72-6F03741D2A6B}" srcOrd="0" destOrd="0" parTransId="{FCFAE133-6FA2-4261-A609-D05871FA0735}" sibTransId="{8F90A058-0E11-44A7-992F-8D1BD62DBDA5}"/>
    <dgm:cxn modelId="{1AF9CE69-347A-4898-9837-8A64837BE8C6}" type="presOf" srcId="{9E319ECB-78A5-4D48-B770-86B1763919F9}" destId="{1384FA5A-AC00-4A78-9A56-3703372622B1}" srcOrd="0" destOrd="0" presId="urn:microsoft.com/office/officeart/2005/8/layout/cycle8"/>
    <dgm:cxn modelId="{86EC084F-D814-4CF2-81DD-33A86FED37AF}" type="presOf" srcId="{61BD8A69-6B6E-4CAB-AE00-FA62F9F6CDFD}" destId="{EB2933E7-BA84-4B23-8113-DD360B104ECA}" srcOrd="1" destOrd="0" presId="urn:microsoft.com/office/officeart/2005/8/layout/cycle8"/>
    <dgm:cxn modelId="{1427DB81-7209-4C89-8D93-F0BE30BAFC26}" type="presOf" srcId="{2E4AA91C-05E0-4AC1-BA70-B8FEE6712DB2}" destId="{9310DA6F-9B86-4623-88C9-926F827E7F61}" srcOrd="0" destOrd="0" presId="urn:microsoft.com/office/officeart/2005/8/layout/cycle8"/>
    <dgm:cxn modelId="{790E198A-DCA6-48C6-9ACE-E9D709CA62DC}" type="presOf" srcId="{2E4AA91C-05E0-4AC1-BA70-B8FEE6712DB2}" destId="{9E00D56F-E068-45E0-8727-333DCFC336DB}" srcOrd="1" destOrd="0" presId="urn:microsoft.com/office/officeart/2005/8/layout/cycle8"/>
    <dgm:cxn modelId="{1A98109D-188E-40E3-A41A-DCAFFDEEAA69}" type="presOf" srcId="{707A0E97-4DA3-43BC-9E72-6F03741D2A6B}" destId="{540554EC-A20C-4ABA-BDFE-4893BF2513C4}" srcOrd="0" destOrd="0" presId="urn:microsoft.com/office/officeart/2005/8/layout/cycle8"/>
    <dgm:cxn modelId="{2E6259BD-9097-404D-B9FC-8E0AD405C67C}" type="presOf" srcId="{61BD8A69-6B6E-4CAB-AE00-FA62F9F6CDFD}" destId="{E0B67A4B-1F91-4C7F-9C12-4149137454A8}" srcOrd="0" destOrd="0" presId="urn:microsoft.com/office/officeart/2005/8/layout/cycle8"/>
    <dgm:cxn modelId="{0D678AD3-AE5C-474C-A94F-7966981EEE90}" srcId="{9E319ECB-78A5-4D48-B770-86B1763919F9}" destId="{2E4AA91C-05E0-4AC1-BA70-B8FEE6712DB2}" srcOrd="1" destOrd="0" parTransId="{73DD434F-EA61-4D44-84E8-7E4A772FD32F}" sibTransId="{F4F3805C-6621-46FC-A3B1-C63E51BB9293}"/>
    <dgm:cxn modelId="{F6302FD4-B1D0-422D-95E4-CB1C66A08297}" type="presOf" srcId="{707A0E97-4DA3-43BC-9E72-6F03741D2A6B}" destId="{6ECDFEE0-D695-4CFE-96CC-0E8EC7AF727B}" srcOrd="1" destOrd="0" presId="urn:microsoft.com/office/officeart/2005/8/layout/cycle8"/>
    <dgm:cxn modelId="{B5C740EF-FF0E-4DEC-ABD1-11D47185BF65}" srcId="{9E319ECB-78A5-4D48-B770-86B1763919F9}" destId="{61BD8A69-6B6E-4CAB-AE00-FA62F9F6CDFD}" srcOrd="2" destOrd="0" parTransId="{90B1931C-0914-4331-8177-00DF03E51470}" sibTransId="{08208EE7-7607-4963-A1E8-14B7CB7D263B}"/>
    <dgm:cxn modelId="{D84629DC-DC51-41BC-9FCC-8ADFAB7C3C02}" type="presParOf" srcId="{1384FA5A-AC00-4A78-9A56-3703372622B1}" destId="{540554EC-A20C-4ABA-BDFE-4893BF2513C4}" srcOrd="0" destOrd="0" presId="urn:microsoft.com/office/officeart/2005/8/layout/cycle8"/>
    <dgm:cxn modelId="{2185A21D-D8E6-4A27-BDE9-69EA50E201CB}" type="presParOf" srcId="{1384FA5A-AC00-4A78-9A56-3703372622B1}" destId="{BDD528C7-F8A7-48F9-8825-211311C6AF72}" srcOrd="1" destOrd="0" presId="urn:microsoft.com/office/officeart/2005/8/layout/cycle8"/>
    <dgm:cxn modelId="{8898478B-F7CC-4A54-AC2B-A56168D4A35B}" type="presParOf" srcId="{1384FA5A-AC00-4A78-9A56-3703372622B1}" destId="{0720A3BA-22E4-4959-8EAD-43A2D7E9486D}" srcOrd="2" destOrd="0" presId="urn:microsoft.com/office/officeart/2005/8/layout/cycle8"/>
    <dgm:cxn modelId="{9687B7D2-D858-45DD-B7DA-A13855E19D72}" type="presParOf" srcId="{1384FA5A-AC00-4A78-9A56-3703372622B1}" destId="{6ECDFEE0-D695-4CFE-96CC-0E8EC7AF727B}" srcOrd="3" destOrd="0" presId="urn:microsoft.com/office/officeart/2005/8/layout/cycle8"/>
    <dgm:cxn modelId="{7559CFCB-4461-4E44-820E-DFE62DD09983}" type="presParOf" srcId="{1384FA5A-AC00-4A78-9A56-3703372622B1}" destId="{9310DA6F-9B86-4623-88C9-926F827E7F61}" srcOrd="4" destOrd="0" presId="urn:microsoft.com/office/officeart/2005/8/layout/cycle8"/>
    <dgm:cxn modelId="{69F6AC08-2106-4B58-9457-27E3F53034D4}" type="presParOf" srcId="{1384FA5A-AC00-4A78-9A56-3703372622B1}" destId="{1BC22950-5A30-4E64-AD63-A30DB1D388A8}" srcOrd="5" destOrd="0" presId="urn:microsoft.com/office/officeart/2005/8/layout/cycle8"/>
    <dgm:cxn modelId="{41073F15-F5D9-48BC-8658-62A7576B0389}" type="presParOf" srcId="{1384FA5A-AC00-4A78-9A56-3703372622B1}" destId="{0F10887D-68A9-47D7-9EFC-DBA5F0CAA53E}" srcOrd="6" destOrd="0" presId="urn:microsoft.com/office/officeart/2005/8/layout/cycle8"/>
    <dgm:cxn modelId="{1084808D-5B53-4F9B-BBD5-5DBD6C1B0DD0}" type="presParOf" srcId="{1384FA5A-AC00-4A78-9A56-3703372622B1}" destId="{9E00D56F-E068-45E0-8727-333DCFC336DB}" srcOrd="7" destOrd="0" presId="urn:microsoft.com/office/officeart/2005/8/layout/cycle8"/>
    <dgm:cxn modelId="{CF733855-5922-42D3-85A3-504E75F3A41F}" type="presParOf" srcId="{1384FA5A-AC00-4A78-9A56-3703372622B1}" destId="{E0B67A4B-1F91-4C7F-9C12-4149137454A8}" srcOrd="8" destOrd="0" presId="urn:microsoft.com/office/officeart/2005/8/layout/cycle8"/>
    <dgm:cxn modelId="{FDB2695A-32FE-4DDE-A32F-7740E8CB4221}" type="presParOf" srcId="{1384FA5A-AC00-4A78-9A56-3703372622B1}" destId="{8BA80D91-F8D2-482F-B9E2-88E1B4C46B5B}" srcOrd="9" destOrd="0" presId="urn:microsoft.com/office/officeart/2005/8/layout/cycle8"/>
    <dgm:cxn modelId="{FA64993A-142E-43AB-B9E3-1A2C896B5DDE}" type="presParOf" srcId="{1384FA5A-AC00-4A78-9A56-3703372622B1}" destId="{CF29EBEE-2B07-48B4-AD44-245718C5106B}" srcOrd="10" destOrd="0" presId="urn:microsoft.com/office/officeart/2005/8/layout/cycle8"/>
    <dgm:cxn modelId="{237263D1-5436-41F9-8192-6FF4B5408B9E}" type="presParOf" srcId="{1384FA5A-AC00-4A78-9A56-3703372622B1}" destId="{EB2933E7-BA84-4B23-8113-DD360B104ECA}" srcOrd="11" destOrd="0" presId="urn:microsoft.com/office/officeart/2005/8/layout/cycle8"/>
    <dgm:cxn modelId="{DFB1486D-180D-4112-BCB9-3FEB0218517B}" type="presParOf" srcId="{1384FA5A-AC00-4A78-9A56-3703372622B1}" destId="{4A9ECBE1-A4D2-40C7-ADB0-07ACABB9B999}" srcOrd="12" destOrd="0" presId="urn:microsoft.com/office/officeart/2005/8/layout/cycle8"/>
    <dgm:cxn modelId="{ED260810-389D-4B0C-8A77-F499F94B7ABE}" type="presParOf" srcId="{1384FA5A-AC00-4A78-9A56-3703372622B1}" destId="{3D85325A-06B6-4931-BB95-FD6595C2D893}" srcOrd="13" destOrd="0" presId="urn:microsoft.com/office/officeart/2005/8/layout/cycle8"/>
    <dgm:cxn modelId="{071563F0-5915-49EB-B0E7-54058B2E61B4}" type="presParOf" srcId="{1384FA5A-AC00-4A78-9A56-3703372622B1}" destId="{F8F4879D-FB28-4F5D-A12A-4E4D2BED4EC3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554EC-A20C-4ABA-BDFE-4893BF2513C4}">
      <dsp:nvSpPr>
        <dsp:cNvPr id="0" name=""/>
        <dsp:cNvSpPr/>
      </dsp:nvSpPr>
      <dsp:spPr>
        <a:xfrm>
          <a:off x="1881902" y="352213"/>
          <a:ext cx="4551680" cy="455168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7</a:t>
          </a:r>
          <a:br>
            <a:rPr lang="en-US" sz="2800" kern="1200" dirty="0"/>
          </a:br>
          <a:r>
            <a:rPr lang="en-US" sz="2800" kern="1200" dirty="0"/>
            <a:t>Chapter 8 Chapter 9</a:t>
          </a:r>
        </a:p>
      </dsp:txBody>
      <dsp:txXfrm>
        <a:off x="4280746" y="1316736"/>
        <a:ext cx="1625600" cy="1354666"/>
      </dsp:txXfrm>
    </dsp:sp>
    <dsp:sp modelId="{9310DA6F-9B86-4623-88C9-926F827E7F61}">
      <dsp:nvSpPr>
        <dsp:cNvPr id="0" name=""/>
        <dsp:cNvSpPr/>
      </dsp:nvSpPr>
      <dsp:spPr>
        <a:xfrm>
          <a:off x="1788159" y="514773"/>
          <a:ext cx="4551680" cy="455168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Chapter 2</a:t>
          </a:r>
          <a:br>
            <a:rPr lang="en-US" sz="3200" kern="1200" dirty="0"/>
          </a:br>
          <a:r>
            <a:rPr lang="en-US" sz="3200" kern="1200" dirty="0"/>
            <a:t>Chapter 3</a:t>
          </a:r>
          <a:br>
            <a:rPr lang="en-US" sz="3200" kern="1200" dirty="0"/>
          </a:br>
          <a:r>
            <a:rPr lang="en-US" sz="3200" kern="1200" dirty="0"/>
            <a:t>Chapter 4</a:t>
          </a:r>
          <a:endParaRPr lang="en-US" sz="3600" kern="1200" dirty="0"/>
        </a:p>
      </dsp:txBody>
      <dsp:txXfrm>
        <a:off x="2871893" y="3467946"/>
        <a:ext cx="2438400" cy="1192106"/>
      </dsp:txXfrm>
    </dsp:sp>
    <dsp:sp modelId="{E0B67A4B-1F91-4C7F-9C12-4149137454A8}">
      <dsp:nvSpPr>
        <dsp:cNvPr id="0" name=""/>
        <dsp:cNvSpPr/>
      </dsp:nvSpPr>
      <dsp:spPr>
        <a:xfrm>
          <a:off x="1694416" y="352213"/>
          <a:ext cx="4551680" cy="455168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5</a:t>
          </a:r>
          <a:br>
            <a:rPr lang="en-US" sz="2800" kern="1200" dirty="0"/>
          </a:br>
          <a:r>
            <a:rPr lang="en-US" sz="2800" kern="1200" dirty="0"/>
            <a:t>Chapter 6</a:t>
          </a:r>
          <a:endParaRPr lang="en-US" sz="3600" kern="1200" dirty="0"/>
        </a:p>
      </dsp:txBody>
      <dsp:txXfrm>
        <a:off x="2221653" y="1316736"/>
        <a:ext cx="1625600" cy="1354666"/>
      </dsp:txXfrm>
    </dsp:sp>
    <dsp:sp modelId="{4A9ECBE1-A4D2-40C7-ADB0-07ACABB9B999}">
      <dsp:nvSpPr>
        <dsp:cNvPr id="0" name=""/>
        <dsp:cNvSpPr/>
      </dsp:nvSpPr>
      <dsp:spPr>
        <a:xfrm>
          <a:off x="1600507" y="70442"/>
          <a:ext cx="5115221" cy="5115221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85325A-06B6-4931-BB95-FD6595C2D893}">
      <dsp:nvSpPr>
        <dsp:cNvPr id="0" name=""/>
        <dsp:cNvSpPr/>
      </dsp:nvSpPr>
      <dsp:spPr>
        <a:xfrm>
          <a:off x="1506389" y="232714"/>
          <a:ext cx="5115221" cy="5115221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4879D-FB28-4F5D-A12A-4E4D2BED4EC3}">
      <dsp:nvSpPr>
        <dsp:cNvPr id="0" name=""/>
        <dsp:cNvSpPr/>
      </dsp:nvSpPr>
      <dsp:spPr>
        <a:xfrm>
          <a:off x="1412270" y="70442"/>
          <a:ext cx="5115221" cy="5115221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1AEF44-E510-4251-A5BC-36EBF3245816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54150" y="1200150"/>
            <a:ext cx="440690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3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36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9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72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913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19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18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17.png"/><Relationship Id="rId5" Type="http://schemas.openxmlformats.org/officeDocument/2006/relationships/image" Target="../media/image125.png"/><Relationship Id="rId15" Type="http://schemas.openxmlformats.org/officeDocument/2006/relationships/image" Target="../media/image130.png"/><Relationship Id="rId10" Type="http://schemas.openxmlformats.org/officeDocument/2006/relationships/image" Target="../media/image116.png"/><Relationship Id="rId4" Type="http://schemas.openxmlformats.org/officeDocument/2006/relationships/image" Target="../media/image124.png"/><Relationship Id="rId9" Type="http://schemas.openxmlformats.org/officeDocument/2006/relationships/image" Target="../media/image115.png"/><Relationship Id="rId1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sv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svg"/><Relationship Id="rId5" Type="http://schemas.openxmlformats.org/officeDocument/2006/relationships/image" Target="../media/image143.png"/><Relationship Id="rId4" Type="http://schemas.openxmlformats.org/officeDocument/2006/relationships/image" Target="../media/image142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7.png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12" Type="http://schemas.openxmlformats.org/officeDocument/2006/relationships/image" Target="../media/image166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78.png"/><Relationship Id="rId7" Type="http://schemas.openxmlformats.org/officeDocument/2006/relationships/image" Target="../media/image185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11" Type="http://schemas.openxmlformats.org/officeDocument/2006/relationships/image" Target="../media/image189.png"/><Relationship Id="rId5" Type="http://schemas.openxmlformats.org/officeDocument/2006/relationships/image" Target="../media/image180.png"/><Relationship Id="rId10" Type="http://schemas.openxmlformats.org/officeDocument/2006/relationships/image" Target="../media/image188.png"/><Relationship Id="rId4" Type="http://schemas.openxmlformats.org/officeDocument/2006/relationships/image" Target="../media/image179.png"/><Relationship Id="rId9" Type="http://schemas.openxmlformats.org/officeDocument/2006/relationships/image" Target="../media/image18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AdFem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2195D7D-4C69-40A7-B4CD-3FB444F7E8FB}"/>
              </a:ext>
            </a:extLst>
          </p:cNvPr>
          <p:cNvSpPr/>
          <p:nvPr/>
        </p:nvSpPr>
        <p:spPr>
          <a:xfrm>
            <a:off x="1198028" y="2789749"/>
            <a:ext cx="6754845" cy="4623059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2CA794D-3286-4964-B04D-016FD1BA973C}"/>
              </a:ext>
            </a:extLst>
          </p:cNvPr>
          <p:cNvSpPr/>
          <p:nvPr/>
        </p:nvSpPr>
        <p:spPr>
          <a:xfrm>
            <a:off x="2709089" y="3368843"/>
            <a:ext cx="4695970" cy="321395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C4CB70E-8E62-41C4-8578-954A96585D22}"/>
              </a:ext>
            </a:extLst>
          </p:cNvPr>
          <p:cNvSpPr/>
          <p:nvPr/>
        </p:nvSpPr>
        <p:spPr>
          <a:xfrm>
            <a:off x="4019788" y="3922295"/>
            <a:ext cx="2652783" cy="181558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10B6A1-0AA7-477D-953C-F16E31CE86D6}"/>
              </a:ext>
            </a:extLst>
          </p:cNvPr>
          <p:cNvSpPr/>
          <p:nvPr/>
        </p:nvSpPr>
        <p:spPr>
          <a:xfrm>
            <a:off x="6246305" y="1908604"/>
            <a:ext cx="3473930" cy="34739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669177E-56B0-4977-8279-F65A45C50FB4}"/>
              </a:ext>
            </a:extLst>
          </p:cNvPr>
          <p:cNvSpPr/>
          <p:nvPr/>
        </p:nvSpPr>
        <p:spPr>
          <a:xfrm rot="20573039">
            <a:off x="2841640" y="3129165"/>
            <a:ext cx="6003758" cy="1167063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DD04E8-9E41-43A0-A6F5-4DFF56DDA388}"/>
              </a:ext>
            </a:extLst>
          </p:cNvPr>
          <p:cNvSpPr/>
          <p:nvPr/>
        </p:nvSpPr>
        <p:spPr>
          <a:xfrm rot="20573039">
            <a:off x="3734536" y="3293070"/>
            <a:ext cx="4217966" cy="819925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ADBC9E-5BFF-416C-A419-CCC60BB25B46}"/>
              </a:ext>
            </a:extLst>
          </p:cNvPr>
          <p:cNvSpPr/>
          <p:nvPr/>
        </p:nvSpPr>
        <p:spPr>
          <a:xfrm>
            <a:off x="7911115" y="3533986"/>
            <a:ext cx="178711" cy="1787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CEACF3-BD97-4826-B1B8-FFCFB982ACA7}"/>
              </a:ext>
            </a:extLst>
          </p:cNvPr>
          <p:cNvSpPr/>
          <p:nvPr/>
        </p:nvSpPr>
        <p:spPr>
          <a:xfrm>
            <a:off x="5883041" y="3555874"/>
            <a:ext cx="178711" cy="1787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/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blipFill>
                <a:blip r:embed="rId2"/>
                <a:stretch>
                  <a:fillRect l="-643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/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blipFill>
                <a:blip r:embed="rId3"/>
                <a:stretch>
                  <a:fillRect l="-5714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EA2CA7-B67A-4F30-AB82-2F2C5EDE6CD7}"/>
              </a:ext>
            </a:extLst>
          </p:cNvPr>
          <p:cNvSpPr txBox="1"/>
          <p:nvPr/>
        </p:nvSpPr>
        <p:spPr>
          <a:xfrm>
            <a:off x="8969778" y="5612106"/>
            <a:ext cx="224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rust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/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/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BEDDAB0-BDC8-40D2-9A56-EDFAFF84A117}"/>
              </a:ext>
            </a:extLst>
          </p:cNvPr>
          <p:cNvSpPr/>
          <p:nvPr/>
        </p:nvSpPr>
        <p:spPr>
          <a:xfrm>
            <a:off x="5573289" y="4566824"/>
            <a:ext cx="178711" cy="17871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89C601D-306C-4A2A-A699-D911CEFAD7B3}"/>
              </a:ext>
            </a:extLst>
          </p:cNvPr>
          <p:cNvCxnSpPr>
            <a:stCxn id="18" idx="2"/>
          </p:cNvCxnSpPr>
          <p:nvPr/>
        </p:nvCxnSpPr>
        <p:spPr>
          <a:xfrm>
            <a:off x="2811185" y="2474291"/>
            <a:ext cx="1764265" cy="97415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6E4BBCD-8D11-42CC-948C-DC88874FA8F3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3826385" y="6153494"/>
            <a:ext cx="749065" cy="71600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885A21F-B3A7-4198-B80A-1DA383FCDC37}"/>
              </a:ext>
            </a:extLst>
          </p:cNvPr>
          <p:cNvCxnSpPr>
            <a:cxnSpLocks/>
            <a:endCxn id="12" idx="5"/>
          </p:cNvCxnSpPr>
          <p:nvPr/>
        </p:nvCxnSpPr>
        <p:spPr>
          <a:xfrm flipH="1" flipV="1">
            <a:off x="9211490" y="4873789"/>
            <a:ext cx="1003050" cy="68781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2B1BBF4-3F75-496C-B922-2DB096FBCA0F}"/>
              </a:ext>
            </a:extLst>
          </p:cNvPr>
          <p:cNvCxnSpPr>
            <a:cxnSpLocks/>
          </p:cNvCxnSpPr>
          <p:nvPr/>
        </p:nvCxnSpPr>
        <p:spPr>
          <a:xfrm flipH="1" flipV="1">
            <a:off x="6246305" y="3448443"/>
            <a:ext cx="1745616" cy="17489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A82E41D-EE90-46DB-857A-8C8DDFB690FC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6061752" y="3593334"/>
            <a:ext cx="1891122" cy="51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BFD636D-435F-4F84-9BD1-9CBB8C5FA2BE}"/>
              </a:ext>
            </a:extLst>
          </p:cNvPr>
          <p:cNvSpPr txBox="1"/>
          <p:nvPr/>
        </p:nvSpPr>
        <p:spPr>
          <a:xfrm>
            <a:off x="5802957" y="973804"/>
            <a:ext cx="3081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st Region Ste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023A2CB-CDE0-471A-B33D-D089B11E0E07}"/>
              </a:ext>
            </a:extLst>
          </p:cNvPr>
          <p:cNvSpPr txBox="1"/>
          <p:nvPr/>
        </p:nvSpPr>
        <p:spPr>
          <a:xfrm>
            <a:off x="5816300" y="7512500"/>
            <a:ext cx="5532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Line Search Direction</a:t>
            </a:r>
          </a:p>
          <a:p>
            <a:pPr algn="ctr"/>
            <a:r>
              <a:rPr lang="en-US" sz="3200" dirty="0">
                <a:solidFill>
                  <a:schemeClr val="accent1"/>
                </a:solidFill>
              </a:rPr>
              <a:t>(BFGS, Newton’s Method…)</a:t>
            </a:r>
          </a:p>
        </p:txBody>
      </p: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44CC9E88-C4C2-4537-B22E-324A4E4F99FD}"/>
              </a:ext>
            </a:extLst>
          </p:cNvPr>
          <p:cNvCxnSpPr>
            <a:cxnSpLocks/>
            <a:stCxn id="38" idx="2"/>
          </p:cNvCxnSpPr>
          <p:nvPr/>
        </p:nvCxnSpPr>
        <p:spPr>
          <a:xfrm rot="5400000">
            <a:off x="6114339" y="2246207"/>
            <a:ext cx="1916861" cy="541604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104EE604-88C6-4951-B598-84EB74C5358A}"/>
              </a:ext>
            </a:extLst>
          </p:cNvPr>
          <p:cNvCxnSpPr>
            <a:cxnSpLocks/>
            <a:stCxn id="39" idx="0"/>
          </p:cNvCxnSpPr>
          <p:nvPr/>
        </p:nvCxnSpPr>
        <p:spPr>
          <a:xfrm rot="16200000" flipV="1">
            <a:off x="5669268" y="4599069"/>
            <a:ext cx="3867270" cy="1959592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80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id="{E07700DB-F74E-489D-97A5-C0DEEB241B61}"/>
              </a:ext>
            </a:extLst>
          </p:cNvPr>
          <p:cNvSpPr/>
          <p:nvPr/>
        </p:nvSpPr>
        <p:spPr>
          <a:xfrm>
            <a:off x="2353932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2353932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90D913B-0FC8-4674-9B92-5E2A7C239C73}"/>
              </a:ext>
            </a:extLst>
          </p:cNvPr>
          <p:cNvCxnSpPr>
            <a:cxnSpLocks/>
          </p:cNvCxnSpPr>
          <p:nvPr/>
        </p:nvCxnSpPr>
        <p:spPr>
          <a:xfrm flipV="1">
            <a:off x="2624053" y="3307137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63DED1-1EEE-4E8E-978B-92B05E281AE4}"/>
              </a:ext>
            </a:extLst>
          </p:cNvPr>
          <p:cNvCxnSpPr>
            <a:cxnSpLocks/>
          </p:cNvCxnSpPr>
          <p:nvPr/>
        </p:nvCxnSpPr>
        <p:spPr>
          <a:xfrm flipV="1">
            <a:off x="2624053" y="4875252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2629877" y="1691726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/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/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/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/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4252CC4E-9325-4314-AD66-630194D0BD9C}"/>
              </a:ext>
            </a:extLst>
          </p:cNvPr>
          <p:cNvSpPr/>
          <p:nvPr/>
        </p:nvSpPr>
        <p:spPr>
          <a:xfrm>
            <a:off x="4490865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FE44B5A-285B-4C91-B448-75F51C702678}"/>
              </a:ext>
            </a:extLst>
          </p:cNvPr>
          <p:cNvSpPr/>
          <p:nvPr/>
        </p:nvSpPr>
        <p:spPr>
          <a:xfrm>
            <a:off x="4490865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8D2445E-81A3-4795-B0E1-6AD89984EB14}"/>
              </a:ext>
            </a:extLst>
          </p:cNvPr>
          <p:cNvCxnSpPr>
            <a:cxnSpLocks/>
          </p:cNvCxnSpPr>
          <p:nvPr/>
        </p:nvCxnSpPr>
        <p:spPr>
          <a:xfrm flipV="1">
            <a:off x="4760986" y="3307137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5D4FBE9-ED6D-411E-8544-33B75758E972}"/>
              </a:ext>
            </a:extLst>
          </p:cNvPr>
          <p:cNvCxnSpPr>
            <a:cxnSpLocks/>
          </p:cNvCxnSpPr>
          <p:nvPr/>
        </p:nvCxnSpPr>
        <p:spPr>
          <a:xfrm flipV="1">
            <a:off x="4760986" y="4875252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B36858-4ED8-4D75-87C5-5640EB3D75D9}"/>
              </a:ext>
            </a:extLst>
          </p:cNvPr>
          <p:cNvCxnSpPr>
            <a:cxnSpLocks/>
          </p:cNvCxnSpPr>
          <p:nvPr/>
        </p:nvCxnSpPr>
        <p:spPr>
          <a:xfrm flipV="1">
            <a:off x="4766810" y="1691726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/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/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68E5EAA7-6F2C-4B71-8757-71DE06D75E76}"/>
              </a:ext>
            </a:extLst>
          </p:cNvPr>
          <p:cNvSpPr/>
          <p:nvPr/>
        </p:nvSpPr>
        <p:spPr>
          <a:xfrm>
            <a:off x="6573704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DFE4B75-181C-4F0E-9DF8-010091DC5EF5}"/>
              </a:ext>
            </a:extLst>
          </p:cNvPr>
          <p:cNvSpPr/>
          <p:nvPr/>
        </p:nvSpPr>
        <p:spPr>
          <a:xfrm>
            <a:off x="6573704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CA178BC-AFA8-45F2-930E-A2664C153434}"/>
              </a:ext>
            </a:extLst>
          </p:cNvPr>
          <p:cNvCxnSpPr>
            <a:cxnSpLocks/>
          </p:cNvCxnSpPr>
          <p:nvPr/>
        </p:nvCxnSpPr>
        <p:spPr>
          <a:xfrm flipV="1">
            <a:off x="6843825" y="3307137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391FBBD-2241-4753-A63B-65487F43B582}"/>
              </a:ext>
            </a:extLst>
          </p:cNvPr>
          <p:cNvCxnSpPr>
            <a:cxnSpLocks/>
          </p:cNvCxnSpPr>
          <p:nvPr/>
        </p:nvCxnSpPr>
        <p:spPr>
          <a:xfrm flipV="1">
            <a:off x="6843825" y="4875252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B1A83F-3731-4353-83F6-192E516B8C2F}"/>
              </a:ext>
            </a:extLst>
          </p:cNvPr>
          <p:cNvCxnSpPr>
            <a:cxnSpLocks/>
          </p:cNvCxnSpPr>
          <p:nvPr/>
        </p:nvCxnSpPr>
        <p:spPr>
          <a:xfrm flipV="1">
            <a:off x="6849649" y="1691726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/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/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/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/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F4E340-D016-40D9-BE2F-0814419B1BD2}"/>
              </a:ext>
            </a:extLst>
          </p:cNvPr>
          <p:cNvSpPr txBox="1"/>
          <p:nvPr/>
        </p:nvSpPr>
        <p:spPr>
          <a:xfrm>
            <a:off x="4048268" y="6091622"/>
            <a:ext cx="1397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djoint</a:t>
            </a:r>
          </a:p>
          <a:p>
            <a:r>
              <a:rPr lang="en-US" sz="3200" dirty="0"/>
              <a:t>Updat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36425F8-8E7A-4ACC-81FF-4B1BC02962BB}"/>
              </a:ext>
            </a:extLst>
          </p:cNvPr>
          <p:cNvSpPr txBox="1"/>
          <p:nvPr/>
        </p:nvSpPr>
        <p:spPr>
          <a:xfrm>
            <a:off x="1949887" y="6076234"/>
            <a:ext cx="1661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ward </a:t>
            </a:r>
          </a:p>
          <a:p>
            <a:r>
              <a:rPr lang="en-US" sz="3200" dirty="0"/>
              <a:t>Proble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063D13D-A3F6-4BAC-97A9-945C3CC0A41B}"/>
              </a:ext>
            </a:extLst>
          </p:cNvPr>
          <p:cNvSpPr txBox="1"/>
          <p:nvPr/>
        </p:nvSpPr>
        <p:spPr>
          <a:xfrm>
            <a:off x="6142128" y="6091622"/>
            <a:ext cx="147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essian</a:t>
            </a:r>
          </a:p>
          <a:p>
            <a:r>
              <a:rPr lang="en-US" sz="3200" dirty="0"/>
              <a:t>Update</a:t>
            </a:r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37E6C14C-F178-436F-AA30-BA55172DC57E}"/>
              </a:ext>
            </a:extLst>
          </p:cNvPr>
          <p:cNvCxnSpPr>
            <a:stCxn id="61" idx="2"/>
          </p:cNvCxnSpPr>
          <p:nvPr/>
        </p:nvCxnSpPr>
        <p:spPr>
          <a:xfrm rot="16200000" flipH="1">
            <a:off x="5546902" y="3966302"/>
            <a:ext cx="1005753" cy="1047851"/>
          </a:xfrm>
          <a:prstGeom prst="curvedConnector2">
            <a:avLst/>
          </a:prstGeom>
          <a:ln w="3810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211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3546E46F-5664-456F-868A-4C1F238B4A68}"/>
              </a:ext>
            </a:extLst>
          </p:cNvPr>
          <p:cNvSpPr/>
          <p:nvPr/>
        </p:nvSpPr>
        <p:spPr>
          <a:xfrm>
            <a:off x="3264564" y="1347334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DNN</a:t>
            </a:r>
          </a:p>
        </p:txBody>
      </p:sp>
      <p:sp>
        <p:nvSpPr>
          <p:cNvPr id="34" name="Flowchart: Alternate Process 33">
            <a:extLst>
              <a:ext uri="{FF2B5EF4-FFF2-40B4-BE49-F238E27FC236}">
                <a16:creationId xmlns:a16="http://schemas.microsoft.com/office/drawing/2014/main" id="{8CEBE5B7-9606-4E1C-A310-A72A31410F3B}"/>
              </a:ext>
            </a:extLst>
          </p:cNvPr>
          <p:cNvSpPr/>
          <p:nvPr/>
        </p:nvSpPr>
        <p:spPr>
          <a:xfrm>
            <a:off x="3264564" y="2580368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tiffness Matrix Assembly</a:t>
            </a:r>
          </a:p>
        </p:txBody>
      </p:sp>
      <p:sp>
        <p:nvSpPr>
          <p:cNvPr id="38" name="Flowchart: Alternate Process 37">
            <a:extLst>
              <a:ext uri="{FF2B5EF4-FFF2-40B4-BE49-F238E27FC236}">
                <a16:creationId xmlns:a16="http://schemas.microsoft.com/office/drawing/2014/main" id="{D9CDE513-D0CA-4079-BE23-3900B5F2BC8D}"/>
              </a:ext>
            </a:extLst>
          </p:cNvPr>
          <p:cNvSpPr/>
          <p:nvPr/>
        </p:nvSpPr>
        <p:spPr>
          <a:xfrm>
            <a:off x="3264564" y="3837363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mpose Boundary Conditions</a:t>
            </a:r>
          </a:p>
        </p:txBody>
      </p:sp>
      <p:sp>
        <p:nvSpPr>
          <p:cNvPr id="39" name="Flowchart: Alternate Process 38">
            <a:extLst>
              <a:ext uri="{FF2B5EF4-FFF2-40B4-BE49-F238E27FC236}">
                <a16:creationId xmlns:a16="http://schemas.microsoft.com/office/drawing/2014/main" id="{ABC6C99A-E97D-404D-A49F-8C5BB049B4F7}"/>
              </a:ext>
            </a:extLst>
          </p:cNvPr>
          <p:cNvSpPr/>
          <p:nvPr/>
        </p:nvSpPr>
        <p:spPr>
          <a:xfrm>
            <a:off x="3264564" y="5133819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Sparse Matrix Solver</a:t>
            </a:r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1913241E-1013-4D1A-873B-F5C5942E67FC}"/>
              </a:ext>
            </a:extLst>
          </p:cNvPr>
          <p:cNvSpPr/>
          <p:nvPr/>
        </p:nvSpPr>
        <p:spPr>
          <a:xfrm>
            <a:off x="3264564" y="6430275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Quadratic Loss Function</a:t>
            </a: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7A67C10-9A71-4CD1-9708-C48BB4DA5C8F}"/>
              </a:ext>
            </a:extLst>
          </p:cNvPr>
          <p:cNvSpPr/>
          <p:nvPr/>
        </p:nvSpPr>
        <p:spPr>
          <a:xfrm>
            <a:off x="3264568" y="114300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Gauss Points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AAB91A3D-D68A-4696-AF7F-A3049419B143}"/>
              </a:ext>
            </a:extLst>
          </p:cNvPr>
          <p:cNvSpPr/>
          <p:nvPr/>
        </p:nvSpPr>
        <p:spPr>
          <a:xfrm>
            <a:off x="3264564" y="7726731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oss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4C09F9-C3C1-4B30-9439-6C77E2074E89}"/>
              </a:ext>
            </a:extLst>
          </p:cNvPr>
          <p:cNvCxnSpPr>
            <a:stCxn id="46" idx="2"/>
            <a:endCxn id="2" idx="0"/>
          </p:cNvCxnSpPr>
          <p:nvPr/>
        </p:nvCxnSpPr>
        <p:spPr>
          <a:xfrm flipH="1">
            <a:off x="4736430" y="1077895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8725DD6-AE5C-40AA-A9DD-037EE9EFDAF4}"/>
              </a:ext>
            </a:extLst>
          </p:cNvPr>
          <p:cNvCxnSpPr/>
          <p:nvPr/>
        </p:nvCxnSpPr>
        <p:spPr>
          <a:xfrm flipH="1">
            <a:off x="4736426" y="2322909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5D011BB-808B-4F49-9958-2BE3B2398A8E}"/>
              </a:ext>
            </a:extLst>
          </p:cNvPr>
          <p:cNvCxnSpPr/>
          <p:nvPr/>
        </p:nvCxnSpPr>
        <p:spPr>
          <a:xfrm flipH="1">
            <a:off x="4736422" y="3555943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081570C-FCC6-4715-8FB9-FE89A605E687}"/>
              </a:ext>
            </a:extLst>
          </p:cNvPr>
          <p:cNvCxnSpPr/>
          <p:nvPr/>
        </p:nvCxnSpPr>
        <p:spPr>
          <a:xfrm flipH="1">
            <a:off x="4736418" y="48184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4ABF819-2478-4813-8189-E8C9D5E1BDC8}"/>
              </a:ext>
            </a:extLst>
          </p:cNvPr>
          <p:cNvCxnSpPr/>
          <p:nvPr/>
        </p:nvCxnSpPr>
        <p:spPr>
          <a:xfrm flipH="1">
            <a:off x="4736414" y="61433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67CBFE-A385-4A6F-80E0-4587EA8C0246}"/>
              </a:ext>
            </a:extLst>
          </p:cNvPr>
          <p:cNvCxnSpPr/>
          <p:nvPr/>
        </p:nvCxnSpPr>
        <p:spPr>
          <a:xfrm flipH="1">
            <a:off x="4736414" y="7425581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161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311326" y="468350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611077" y="394208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710754" y="3397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413612" y="41902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896286" y="240211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696572" y="578833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5970336" y="298704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180766" y="468350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243896" y="371856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380890" y="295333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072234" y="280042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778389" y="512151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134662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05047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273949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330086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453917" y="533481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710754" y="605657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557345" y="623249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093353" y="625782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613326" y="469109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147339" y="148510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/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/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/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4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402766" y="364718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702517" y="290576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802194" y="23614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505052" y="315395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987726" y="1365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788012" y="475201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6061776" y="195072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272206" y="364718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335336" y="268224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472330" y="191701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163674" y="176410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869829" y="408519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226102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96487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365389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421526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545357" y="429849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802194" y="502025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648785" y="519617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184793" y="522150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704766" y="365477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238779" y="44878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/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/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/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/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8B03DC7-E654-4E29-94DB-85D6A14479AE}"/>
              </a:ext>
            </a:extLst>
          </p:cNvPr>
          <p:cNvCxnSpPr>
            <a:cxnSpLocks/>
          </p:cNvCxnSpPr>
          <p:nvPr/>
        </p:nvCxnSpPr>
        <p:spPr>
          <a:xfrm>
            <a:off x="4802194" y="6515946"/>
            <a:ext cx="985818" cy="573607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3C5FCC-1267-4CF6-8105-0C432ACAE1DB}"/>
              </a:ext>
            </a:extLst>
          </p:cNvPr>
          <p:cNvCxnSpPr>
            <a:cxnSpLocks/>
          </p:cNvCxnSpPr>
          <p:nvPr/>
        </p:nvCxnSpPr>
        <p:spPr>
          <a:xfrm>
            <a:off x="5648785" y="6475535"/>
            <a:ext cx="475823" cy="49071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C0601E-88AF-4E5A-88A4-4D4A9F358EA6}"/>
              </a:ext>
            </a:extLst>
          </p:cNvPr>
          <p:cNvCxnSpPr>
            <a:cxnSpLocks/>
          </p:cNvCxnSpPr>
          <p:nvPr/>
        </p:nvCxnSpPr>
        <p:spPr>
          <a:xfrm flipH="1">
            <a:off x="6362519" y="6514745"/>
            <a:ext cx="316914" cy="44539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4F8731C-C482-47E3-A777-204385BE122D}"/>
              </a:ext>
            </a:extLst>
          </p:cNvPr>
          <p:cNvCxnSpPr>
            <a:cxnSpLocks/>
          </p:cNvCxnSpPr>
          <p:nvPr/>
        </p:nvCxnSpPr>
        <p:spPr>
          <a:xfrm flipH="1">
            <a:off x="6628656" y="6514745"/>
            <a:ext cx="1076110" cy="5777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32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Rectangle 267">
            <a:extLst>
              <a:ext uri="{FF2B5EF4-FFF2-40B4-BE49-F238E27FC236}">
                <a16:creationId xmlns:a16="http://schemas.microsoft.com/office/drawing/2014/main" id="{2782AD81-2835-4B39-9FBE-05B438BA3163}"/>
              </a:ext>
            </a:extLst>
          </p:cNvPr>
          <p:cNvSpPr/>
          <p:nvPr/>
        </p:nvSpPr>
        <p:spPr>
          <a:xfrm>
            <a:off x="751959" y="3003741"/>
            <a:ext cx="3431449" cy="1934123"/>
          </a:xfrm>
          <a:prstGeom prst="rect">
            <a:avLst/>
          </a:prstGeom>
          <a:solidFill>
            <a:schemeClr val="accent1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494478F5-F455-4F27-A71E-C16AA307E883}"/>
              </a:ext>
            </a:extLst>
          </p:cNvPr>
          <p:cNvSpPr/>
          <p:nvPr/>
        </p:nvSpPr>
        <p:spPr>
          <a:xfrm>
            <a:off x="4550550" y="5318237"/>
            <a:ext cx="3431449" cy="1934123"/>
          </a:xfrm>
          <a:prstGeom prst="rect">
            <a:avLst/>
          </a:prstGeom>
          <a:solidFill>
            <a:schemeClr val="accent4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161D5605-A4FF-4D40-AC15-B215B210A200}"/>
              </a:ext>
            </a:extLst>
          </p:cNvPr>
          <p:cNvSpPr/>
          <p:nvPr/>
        </p:nvSpPr>
        <p:spPr>
          <a:xfrm>
            <a:off x="4556805" y="3039382"/>
            <a:ext cx="3431449" cy="1934123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63A5FEAA-9E58-4BD6-B094-14533046B0D0}"/>
              </a:ext>
            </a:extLst>
          </p:cNvPr>
          <p:cNvSpPr/>
          <p:nvPr/>
        </p:nvSpPr>
        <p:spPr>
          <a:xfrm>
            <a:off x="4556806" y="722726"/>
            <a:ext cx="3431449" cy="193412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33B850A-BFB6-442D-833C-6E2EA6C11E36}"/>
              </a:ext>
            </a:extLst>
          </p:cNvPr>
          <p:cNvSpPr/>
          <p:nvPr/>
        </p:nvSpPr>
        <p:spPr>
          <a:xfrm>
            <a:off x="93395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8CFFFD7-A0B7-4AC0-B621-EA177B38C655}"/>
              </a:ext>
            </a:extLst>
          </p:cNvPr>
          <p:cNvSpPr/>
          <p:nvPr/>
        </p:nvSpPr>
        <p:spPr>
          <a:xfrm>
            <a:off x="183819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6758020-6981-4EAE-8EEF-35D35E5A7459}"/>
              </a:ext>
            </a:extLst>
          </p:cNvPr>
          <p:cNvSpPr/>
          <p:nvPr/>
        </p:nvSpPr>
        <p:spPr>
          <a:xfrm>
            <a:off x="274243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DD28D3C-AD59-4799-B6ED-F26481DFE193}"/>
              </a:ext>
            </a:extLst>
          </p:cNvPr>
          <p:cNvSpPr/>
          <p:nvPr/>
        </p:nvSpPr>
        <p:spPr>
          <a:xfrm>
            <a:off x="93395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B028835-7BC9-4EFA-B3BA-CD28530090F6}"/>
              </a:ext>
            </a:extLst>
          </p:cNvPr>
          <p:cNvSpPr/>
          <p:nvPr/>
        </p:nvSpPr>
        <p:spPr>
          <a:xfrm>
            <a:off x="183819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DBDD8D6-9A15-4B50-ADB2-14E3C64AF817}"/>
              </a:ext>
            </a:extLst>
          </p:cNvPr>
          <p:cNvSpPr/>
          <p:nvPr/>
        </p:nvSpPr>
        <p:spPr>
          <a:xfrm>
            <a:off x="274243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908325D-6B53-4392-8D9E-9707DC2CBDE8}"/>
              </a:ext>
            </a:extLst>
          </p:cNvPr>
          <p:cNvSpPr/>
          <p:nvPr/>
        </p:nvSpPr>
        <p:spPr>
          <a:xfrm>
            <a:off x="93395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2D8074F-B41C-47C8-8696-D177B738A310}"/>
              </a:ext>
            </a:extLst>
          </p:cNvPr>
          <p:cNvSpPr/>
          <p:nvPr/>
        </p:nvSpPr>
        <p:spPr>
          <a:xfrm>
            <a:off x="183819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1C642B-DEAA-4AFC-A20B-F90E9E7100A9}"/>
              </a:ext>
            </a:extLst>
          </p:cNvPr>
          <p:cNvSpPr/>
          <p:nvPr/>
        </p:nvSpPr>
        <p:spPr>
          <a:xfrm>
            <a:off x="274243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7036B6C-793A-44ED-B465-84D88FBDF674}"/>
              </a:ext>
            </a:extLst>
          </p:cNvPr>
          <p:cNvCxnSpPr>
            <a:stCxn id="52" idx="6"/>
            <a:endCxn id="53" idx="2"/>
          </p:cNvCxnSpPr>
          <p:nvPr/>
        </p:nvCxnSpPr>
        <p:spPr>
          <a:xfrm>
            <a:off x="133338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DE71D17-6D0F-4079-B40D-33920C53A7DF}"/>
              </a:ext>
            </a:extLst>
          </p:cNvPr>
          <p:cNvCxnSpPr>
            <a:stCxn id="52" idx="6"/>
            <a:endCxn id="56" idx="2"/>
          </p:cNvCxnSpPr>
          <p:nvPr/>
        </p:nvCxnSpPr>
        <p:spPr>
          <a:xfrm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9B4B79-A8BB-4094-8A63-E29CD934E11E}"/>
              </a:ext>
            </a:extLst>
          </p:cNvPr>
          <p:cNvCxnSpPr>
            <a:stCxn id="52" idx="6"/>
            <a:endCxn id="61" idx="2"/>
          </p:cNvCxnSpPr>
          <p:nvPr/>
        </p:nvCxnSpPr>
        <p:spPr>
          <a:xfrm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0F75700-6281-4FEB-918A-549F3275F04D}"/>
              </a:ext>
            </a:extLst>
          </p:cNvPr>
          <p:cNvCxnSpPr>
            <a:stCxn id="55" idx="6"/>
            <a:endCxn id="53" idx="2"/>
          </p:cNvCxnSpPr>
          <p:nvPr/>
        </p:nvCxnSpPr>
        <p:spPr>
          <a:xfrm flipV="1"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B1E838-B73B-45E3-8B6B-27667EBBBA15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133338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0D715-D052-474B-B993-0124F53E241C}"/>
              </a:ext>
            </a:extLst>
          </p:cNvPr>
          <p:cNvCxnSpPr>
            <a:stCxn id="55" idx="6"/>
            <a:endCxn id="61" idx="2"/>
          </p:cNvCxnSpPr>
          <p:nvPr/>
        </p:nvCxnSpPr>
        <p:spPr>
          <a:xfrm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EC844E3-0C19-4091-B1CC-627C0DC3495B}"/>
              </a:ext>
            </a:extLst>
          </p:cNvPr>
          <p:cNvCxnSpPr>
            <a:stCxn id="60" idx="6"/>
            <a:endCxn id="53" idx="2"/>
          </p:cNvCxnSpPr>
          <p:nvPr/>
        </p:nvCxnSpPr>
        <p:spPr>
          <a:xfrm flipV="1"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ECC951-1C36-4684-BB32-2A51065CB90A}"/>
              </a:ext>
            </a:extLst>
          </p:cNvPr>
          <p:cNvCxnSpPr>
            <a:stCxn id="60" idx="6"/>
            <a:endCxn id="56" idx="2"/>
          </p:cNvCxnSpPr>
          <p:nvPr/>
        </p:nvCxnSpPr>
        <p:spPr>
          <a:xfrm flipV="1"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468CAC-28E7-4298-9270-E5D324AF72BF}"/>
              </a:ext>
            </a:extLst>
          </p:cNvPr>
          <p:cNvCxnSpPr>
            <a:stCxn id="60" idx="6"/>
            <a:endCxn id="61" idx="2"/>
          </p:cNvCxnSpPr>
          <p:nvPr/>
        </p:nvCxnSpPr>
        <p:spPr>
          <a:xfrm>
            <a:off x="133338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87F33B3C-EB86-416B-B628-AEA1D19FDBEA}"/>
              </a:ext>
            </a:extLst>
          </p:cNvPr>
          <p:cNvCxnSpPr/>
          <p:nvPr/>
        </p:nvCxnSpPr>
        <p:spPr>
          <a:xfrm>
            <a:off x="225976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7F02629-BD58-4E94-A128-3678D920FED8}"/>
              </a:ext>
            </a:extLst>
          </p:cNvPr>
          <p:cNvCxnSpPr/>
          <p:nvPr/>
        </p:nvCxnSpPr>
        <p:spPr>
          <a:xfrm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413123F4-D03B-48FD-9E25-B024353F939A}"/>
              </a:ext>
            </a:extLst>
          </p:cNvPr>
          <p:cNvCxnSpPr/>
          <p:nvPr/>
        </p:nvCxnSpPr>
        <p:spPr>
          <a:xfrm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B635C1C-6D8F-465C-A355-80E9CF83EB34}"/>
              </a:ext>
            </a:extLst>
          </p:cNvPr>
          <p:cNvCxnSpPr/>
          <p:nvPr/>
        </p:nvCxnSpPr>
        <p:spPr>
          <a:xfrm flipV="1"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CA00F3-0787-4B59-9A3A-0E6DCE699D88}"/>
              </a:ext>
            </a:extLst>
          </p:cNvPr>
          <p:cNvCxnSpPr/>
          <p:nvPr/>
        </p:nvCxnSpPr>
        <p:spPr>
          <a:xfrm>
            <a:off x="225976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AECE2ED-4E75-4E4B-9E2B-0FDBDE915389}"/>
              </a:ext>
            </a:extLst>
          </p:cNvPr>
          <p:cNvCxnSpPr/>
          <p:nvPr/>
        </p:nvCxnSpPr>
        <p:spPr>
          <a:xfrm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47F0B086-0CB0-4906-B039-5FE18BDC3EB6}"/>
              </a:ext>
            </a:extLst>
          </p:cNvPr>
          <p:cNvCxnSpPr/>
          <p:nvPr/>
        </p:nvCxnSpPr>
        <p:spPr>
          <a:xfrm flipV="1"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1FD6407-55ED-46D8-9C43-D8823DCAEE86}"/>
              </a:ext>
            </a:extLst>
          </p:cNvPr>
          <p:cNvCxnSpPr/>
          <p:nvPr/>
        </p:nvCxnSpPr>
        <p:spPr>
          <a:xfrm flipV="1"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43949C45-4B14-4D86-95EE-1D6CCBD84D3F}"/>
              </a:ext>
            </a:extLst>
          </p:cNvPr>
          <p:cNvCxnSpPr/>
          <p:nvPr/>
        </p:nvCxnSpPr>
        <p:spPr>
          <a:xfrm>
            <a:off x="225976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1F169B59-28A4-483F-A712-1961C3AD18F1}"/>
              </a:ext>
            </a:extLst>
          </p:cNvPr>
          <p:cNvSpPr/>
          <p:nvPr/>
        </p:nvSpPr>
        <p:spPr>
          <a:xfrm>
            <a:off x="368051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86C0A0A9-C704-4E98-87FC-4EEAE8E04585}"/>
              </a:ext>
            </a:extLst>
          </p:cNvPr>
          <p:cNvCxnSpPr/>
          <p:nvPr/>
        </p:nvCxnSpPr>
        <p:spPr>
          <a:xfrm>
            <a:off x="315112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33FDE60-22E2-4B9F-8581-1E1045417605}"/>
              </a:ext>
            </a:extLst>
          </p:cNvPr>
          <p:cNvCxnSpPr/>
          <p:nvPr/>
        </p:nvCxnSpPr>
        <p:spPr>
          <a:xfrm>
            <a:off x="31511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EAFF2971-1EE1-48CF-98FD-A149238465BA}"/>
              </a:ext>
            </a:extLst>
          </p:cNvPr>
          <p:cNvCxnSpPr/>
          <p:nvPr/>
        </p:nvCxnSpPr>
        <p:spPr>
          <a:xfrm flipV="1">
            <a:off x="315112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E40729-B238-4C1B-8F55-A2CA74FA9D85}"/>
              </a:ext>
            </a:extLst>
          </p:cNvPr>
          <p:cNvCxnSpPr/>
          <p:nvPr/>
        </p:nvCxnSpPr>
        <p:spPr>
          <a:xfrm>
            <a:off x="40592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C6A94AE5-DF4D-49D8-9E1C-447A5DC44C90}"/>
              </a:ext>
            </a:extLst>
          </p:cNvPr>
          <p:cNvCxnSpPr/>
          <p:nvPr/>
        </p:nvCxnSpPr>
        <p:spPr>
          <a:xfrm>
            <a:off x="4059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0BB2119-984A-402D-88AB-2366FCFD1EEE}"/>
              </a:ext>
            </a:extLst>
          </p:cNvPr>
          <p:cNvCxnSpPr/>
          <p:nvPr/>
        </p:nvCxnSpPr>
        <p:spPr>
          <a:xfrm>
            <a:off x="40592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/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/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/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/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Oval 163">
            <a:extLst>
              <a:ext uri="{FF2B5EF4-FFF2-40B4-BE49-F238E27FC236}">
                <a16:creationId xmlns:a16="http://schemas.microsoft.com/office/drawing/2014/main" id="{6C09D1F1-C7E1-4243-8773-34103E06E0BB}"/>
              </a:ext>
            </a:extLst>
          </p:cNvPr>
          <p:cNvSpPr/>
          <p:nvPr/>
        </p:nvSpPr>
        <p:spPr>
          <a:xfrm>
            <a:off x="556705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A68DF83C-E68D-4BB0-99BB-44000EA23367}"/>
              </a:ext>
            </a:extLst>
          </p:cNvPr>
          <p:cNvSpPr/>
          <p:nvPr/>
        </p:nvSpPr>
        <p:spPr>
          <a:xfrm>
            <a:off x="647129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B3106995-F8DA-4722-ACCD-2816BEFCBAAC}"/>
              </a:ext>
            </a:extLst>
          </p:cNvPr>
          <p:cNvSpPr/>
          <p:nvPr/>
        </p:nvSpPr>
        <p:spPr>
          <a:xfrm>
            <a:off x="466281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3033E6CF-E988-40D2-BCF8-5C186F1959EE}"/>
              </a:ext>
            </a:extLst>
          </p:cNvPr>
          <p:cNvSpPr/>
          <p:nvPr/>
        </p:nvSpPr>
        <p:spPr>
          <a:xfrm>
            <a:off x="556705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5DDED9A-98F2-4373-BD7A-6E152F54D037}"/>
              </a:ext>
            </a:extLst>
          </p:cNvPr>
          <p:cNvSpPr/>
          <p:nvPr/>
        </p:nvSpPr>
        <p:spPr>
          <a:xfrm>
            <a:off x="647129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208E471-1720-4643-9D54-9857BDE95982}"/>
              </a:ext>
            </a:extLst>
          </p:cNvPr>
          <p:cNvSpPr/>
          <p:nvPr/>
        </p:nvSpPr>
        <p:spPr>
          <a:xfrm>
            <a:off x="556705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42E135B6-52C4-46C7-B8A7-5DAFE4B3D51A}"/>
              </a:ext>
            </a:extLst>
          </p:cNvPr>
          <p:cNvSpPr/>
          <p:nvPr/>
        </p:nvSpPr>
        <p:spPr>
          <a:xfrm>
            <a:off x="647129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77800AB0-B089-4B27-812F-9F165304B78A}"/>
              </a:ext>
            </a:extLst>
          </p:cNvPr>
          <p:cNvCxnSpPr>
            <a:stCxn id="166" idx="6"/>
            <a:endCxn id="164" idx="2"/>
          </p:cNvCxnSpPr>
          <p:nvPr/>
        </p:nvCxnSpPr>
        <p:spPr>
          <a:xfrm flipV="1">
            <a:off x="5062242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1E1FF9B2-5A65-424C-BCFC-55E23BD5028B}"/>
              </a:ext>
            </a:extLst>
          </p:cNvPr>
          <p:cNvCxnSpPr>
            <a:stCxn id="166" idx="6"/>
            <a:endCxn id="167" idx="2"/>
          </p:cNvCxnSpPr>
          <p:nvPr/>
        </p:nvCxnSpPr>
        <p:spPr>
          <a:xfrm>
            <a:off x="5062242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85E4947-45A2-468C-80D6-4F1154598561}"/>
              </a:ext>
            </a:extLst>
          </p:cNvPr>
          <p:cNvCxnSpPr>
            <a:stCxn id="166" idx="6"/>
            <a:endCxn id="170" idx="2"/>
          </p:cNvCxnSpPr>
          <p:nvPr/>
        </p:nvCxnSpPr>
        <p:spPr>
          <a:xfrm>
            <a:off x="5062242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7AC2E312-5E43-437A-A638-0D674D4E1903}"/>
              </a:ext>
            </a:extLst>
          </p:cNvPr>
          <p:cNvCxnSpPr/>
          <p:nvPr/>
        </p:nvCxnSpPr>
        <p:spPr>
          <a:xfrm>
            <a:off x="5988630" y="102143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35BE3066-E3FD-4945-84B0-1A4C1B3C1BF0}"/>
              </a:ext>
            </a:extLst>
          </p:cNvPr>
          <p:cNvCxnSpPr/>
          <p:nvPr/>
        </p:nvCxnSpPr>
        <p:spPr>
          <a:xfrm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A99C5A8F-EF62-436F-9B59-E23B509AD6ED}"/>
              </a:ext>
            </a:extLst>
          </p:cNvPr>
          <p:cNvCxnSpPr/>
          <p:nvPr/>
        </p:nvCxnSpPr>
        <p:spPr>
          <a:xfrm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8537BD57-2981-4D38-AB01-ACD78C10ECA3}"/>
              </a:ext>
            </a:extLst>
          </p:cNvPr>
          <p:cNvCxnSpPr/>
          <p:nvPr/>
        </p:nvCxnSpPr>
        <p:spPr>
          <a:xfrm flipV="1"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8BA2E79-5035-48AD-A7CF-B7BF9988A6F8}"/>
              </a:ext>
            </a:extLst>
          </p:cNvPr>
          <p:cNvCxnSpPr/>
          <p:nvPr/>
        </p:nvCxnSpPr>
        <p:spPr>
          <a:xfrm>
            <a:off x="598863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6462E118-A537-4559-B382-B406CDD482BC}"/>
              </a:ext>
            </a:extLst>
          </p:cNvPr>
          <p:cNvCxnSpPr/>
          <p:nvPr/>
        </p:nvCxnSpPr>
        <p:spPr>
          <a:xfrm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0FB6D455-E950-4EB4-B743-2C8D9749CEFF}"/>
              </a:ext>
            </a:extLst>
          </p:cNvPr>
          <p:cNvCxnSpPr/>
          <p:nvPr/>
        </p:nvCxnSpPr>
        <p:spPr>
          <a:xfrm flipV="1"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632B0308-2674-456B-8D3F-E0526AE4E36A}"/>
              </a:ext>
            </a:extLst>
          </p:cNvPr>
          <p:cNvCxnSpPr/>
          <p:nvPr/>
        </p:nvCxnSpPr>
        <p:spPr>
          <a:xfrm flipV="1"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B46B7411-E434-4199-BC76-46212DB3BB32}"/>
              </a:ext>
            </a:extLst>
          </p:cNvPr>
          <p:cNvCxnSpPr/>
          <p:nvPr/>
        </p:nvCxnSpPr>
        <p:spPr>
          <a:xfrm>
            <a:off x="5988630" y="240319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B111436F-2F52-40A6-B366-BAEFB551E443}"/>
              </a:ext>
            </a:extLst>
          </p:cNvPr>
          <p:cNvCxnSpPr>
            <a:cxnSpLocks/>
          </p:cNvCxnSpPr>
          <p:nvPr/>
        </p:nvCxnSpPr>
        <p:spPr>
          <a:xfrm>
            <a:off x="4148734" y="4365918"/>
            <a:ext cx="536228" cy="154720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7D8BA426-AF39-467B-A0B6-BC99F06A5DFD}"/>
              </a:ext>
            </a:extLst>
          </p:cNvPr>
          <p:cNvSpPr/>
          <p:nvPr/>
        </p:nvSpPr>
        <p:spPr>
          <a:xfrm>
            <a:off x="556705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BA19D6E-79EA-4193-8C3F-779DF987C60A}"/>
              </a:ext>
            </a:extLst>
          </p:cNvPr>
          <p:cNvSpPr/>
          <p:nvPr/>
        </p:nvSpPr>
        <p:spPr>
          <a:xfrm>
            <a:off x="647129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F83C01D7-616F-44C9-A5D0-0D9CAB774B76}"/>
              </a:ext>
            </a:extLst>
          </p:cNvPr>
          <p:cNvSpPr/>
          <p:nvPr/>
        </p:nvSpPr>
        <p:spPr>
          <a:xfrm>
            <a:off x="466281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73A578DA-BE9E-4C2F-9A8D-42D6E21D417C}"/>
              </a:ext>
            </a:extLst>
          </p:cNvPr>
          <p:cNvSpPr/>
          <p:nvPr/>
        </p:nvSpPr>
        <p:spPr>
          <a:xfrm>
            <a:off x="556705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>
            <a:extLst>
              <a:ext uri="{FF2B5EF4-FFF2-40B4-BE49-F238E27FC236}">
                <a16:creationId xmlns:a16="http://schemas.microsoft.com/office/drawing/2014/main" id="{73A24E65-1E27-4C90-86ED-BF07359DDD9B}"/>
              </a:ext>
            </a:extLst>
          </p:cNvPr>
          <p:cNvSpPr/>
          <p:nvPr/>
        </p:nvSpPr>
        <p:spPr>
          <a:xfrm>
            <a:off x="647129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>
            <a:extLst>
              <a:ext uri="{FF2B5EF4-FFF2-40B4-BE49-F238E27FC236}">
                <a16:creationId xmlns:a16="http://schemas.microsoft.com/office/drawing/2014/main" id="{DA81A8FC-09C9-4CE2-9528-A03DC93D08BB}"/>
              </a:ext>
            </a:extLst>
          </p:cNvPr>
          <p:cNvSpPr/>
          <p:nvPr/>
        </p:nvSpPr>
        <p:spPr>
          <a:xfrm>
            <a:off x="556705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783FDC2F-4FDF-46A8-9B11-30B0DBDAD97A}"/>
              </a:ext>
            </a:extLst>
          </p:cNvPr>
          <p:cNvSpPr/>
          <p:nvPr/>
        </p:nvSpPr>
        <p:spPr>
          <a:xfrm>
            <a:off x="647129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4AF3B874-7580-476A-BBFB-EBEFFDB1E97D}"/>
              </a:ext>
            </a:extLst>
          </p:cNvPr>
          <p:cNvCxnSpPr>
            <a:cxnSpLocks/>
          </p:cNvCxnSpPr>
          <p:nvPr/>
        </p:nvCxnSpPr>
        <p:spPr>
          <a:xfrm flipV="1">
            <a:off x="5062242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0A5955C-D165-45EA-937A-21CE7733ADF0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BB678D30-13E5-497D-831F-264BDCD721C8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594E35B6-339E-4C1F-84A7-45C84958A7EC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0224AE-E8DC-4DAD-9959-33F588D66751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A745FA24-7D4E-4B21-9C92-CD4A90ADA8A6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C61667A0-8206-4F23-9567-A8196752BDF3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0FAB34A6-6F13-4B45-BE3A-4EAB555FDFB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A9D3AD77-8BBD-4CA4-864E-A96AFF10238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EF462DCF-0321-4E68-8C3C-DA60AAC3ABEE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EA28D0D8-2B7F-4609-A463-3C4F4368782A}"/>
              </a:ext>
            </a:extLst>
          </p:cNvPr>
          <p:cNvCxnSpPr>
            <a:cxnSpLocks/>
          </p:cNvCxnSpPr>
          <p:nvPr/>
        </p:nvCxnSpPr>
        <p:spPr>
          <a:xfrm flipV="1"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1E9C5763-6BBE-45B6-81B2-D4A5249FDAFD}"/>
              </a:ext>
            </a:extLst>
          </p:cNvPr>
          <p:cNvCxnSpPr>
            <a:cxnSpLocks/>
          </p:cNvCxnSpPr>
          <p:nvPr/>
        </p:nvCxnSpPr>
        <p:spPr>
          <a:xfrm>
            <a:off x="598863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70426844-38B2-49D1-A8D8-59FDEB15905B}"/>
              </a:ext>
            </a:extLst>
          </p:cNvPr>
          <p:cNvCxnSpPr>
            <a:cxnSpLocks/>
          </p:cNvCxnSpPr>
          <p:nvPr/>
        </p:nvCxnSpPr>
        <p:spPr>
          <a:xfrm flipV="1">
            <a:off x="4114630" y="2082800"/>
            <a:ext cx="570332" cy="163637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Oval 210">
            <a:extLst>
              <a:ext uri="{FF2B5EF4-FFF2-40B4-BE49-F238E27FC236}">
                <a16:creationId xmlns:a16="http://schemas.microsoft.com/office/drawing/2014/main" id="{D5B1AAB9-110F-4048-8BC1-67088745F70E}"/>
              </a:ext>
            </a:extLst>
          </p:cNvPr>
          <p:cNvSpPr/>
          <p:nvPr/>
        </p:nvSpPr>
        <p:spPr>
          <a:xfrm>
            <a:off x="7427977" y="37777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75AA70A8-5535-467B-8520-24DC4EA57BC9}"/>
              </a:ext>
            </a:extLst>
          </p:cNvPr>
          <p:cNvCxnSpPr/>
          <p:nvPr/>
        </p:nvCxnSpPr>
        <p:spPr>
          <a:xfrm>
            <a:off x="6898593" y="328661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D5A0D3F-A426-4D7A-BA1C-F4A8191EFDD7}"/>
              </a:ext>
            </a:extLst>
          </p:cNvPr>
          <p:cNvCxnSpPr/>
          <p:nvPr/>
        </p:nvCxnSpPr>
        <p:spPr>
          <a:xfrm>
            <a:off x="6898593" y="3977492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5312F2E6-0EDD-491B-BEC4-663A49CB740E}"/>
              </a:ext>
            </a:extLst>
          </p:cNvPr>
          <p:cNvCxnSpPr/>
          <p:nvPr/>
        </p:nvCxnSpPr>
        <p:spPr>
          <a:xfrm flipV="1">
            <a:off x="6898593" y="397749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Oval 214">
            <a:extLst>
              <a:ext uri="{FF2B5EF4-FFF2-40B4-BE49-F238E27FC236}">
                <a16:creationId xmlns:a16="http://schemas.microsoft.com/office/drawing/2014/main" id="{3E5202A1-862C-4F09-B253-4D272D0EF1CC}"/>
              </a:ext>
            </a:extLst>
          </p:cNvPr>
          <p:cNvSpPr/>
          <p:nvPr/>
        </p:nvSpPr>
        <p:spPr>
          <a:xfrm>
            <a:off x="744878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71469FA1-4943-4127-9473-779609FFD5FC}"/>
              </a:ext>
            </a:extLst>
          </p:cNvPr>
          <p:cNvCxnSpPr/>
          <p:nvPr/>
        </p:nvCxnSpPr>
        <p:spPr>
          <a:xfrm>
            <a:off x="691940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20BEDAF-DE35-4462-8015-A1AEFF558DDF}"/>
              </a:ext>
            </a:extLst>
          </p:cNvPr>
          <p:cNvCxnSpPr/>
          <p:nvPr/>
        </p:nvCxnSpPr>
        <p:spPr>
          <a:xfrm>
            <a:off x="691940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F8A033E-57CA-4CEA-AEC5-C79FDDB16A49}"/>
              </a:ext>
            </a:extLst>
          </p:cNvPr>
          <p:cNvCxnSpPr/>
          <p:nvPr/>
        </p:nvCxnSpPr>
        <p:spPr>
          <a:xfrm flipV="1">
            <a:off x="691940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/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/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Oval 220">
            <a:extLst>
              <a:ext uri="{FF2B5EF4-FFF2-40B4-BE49-F238E27FC236}">
                <a16:creationId xmlns:a16="http://schemas.microsoft.com/office/drawing/2014/main" id="{D12B686E-F3DD-4D8F-AA99-329AD2D8A2F7}"/>
              </a:ext>
            </a:extLst>
          </p:cNvPr>
          <p:cNvSpPr/>
          <p:nvPr/>
        </p:nvSpPr>
        <p:spPr>
          <a:xfrm>
            <a:off x="557230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E104502-8F6F-4770-B4FF-C50BCFD2558E}"/>
              </a:ext>
            </a:extLst>
          </p:cNvPr>
          <p:cNvSpPr/>
          <p:nvPr/>
        </p:nvSpPr>
        <p:spPr>
          <a:xfrm>
            <a:off x="647654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>
            <a:extLst>
              <a:ext uri="{FF2B5EF4-FFF2-40B4-BE49-F238E27FC236}">
                <a16:creationId xmlns:a16="http://schemas.microsoft.com/office/drawing/2014/main" id="{D126B739-B883-4356-897A-62E5C19D09DA}"/>
              </a:ext>
            </a:extLst>
          </p:cNvPr>
          <p:cNvSpPr/>
          <p:nvPr/>
        </p:nvSpPr>
        <p:spPr>
          <a:xfrm>
            <a:off x="466806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F1E642A3-85DE-45D0-9443-F5333B9977C5}"/>
              </a:ext>
            </a:extLst>
          </p:cNvPr>
          <p:cNvSpPr/>
          <p:nvPr/>
        </p:nvSpPr>
        <p:spPr>
          <a:xfrm>
            <a:off x="557230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>
            <a:extLst>
              <a:ext uri="{FF2B5EF4-FFF2-40B4-BE49-F238E27FC236}">
                <a16:creationId xmlns:a16="http://schemas.microsoft.com/office/drawing/2014/main" id="{B126B0DC-F969-4028-B0A6-C4BE7236A94E}"/>
              </a:ext>
            </a:extLst>
          </p:cNvPr>
          <p:cNvSpPr/>
          <p:nvPr/>
        </p:nvSpPr>
        <p:spPr>
          <a:xfrm>
            <a:off x="647654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0839E57-C007-4DF2-9DD0-C10E33813D56}"/>
              </a:ext>
            </a:extLst>
          </p:cNvPr>
          <p:cNvSpPr/>
          <p:nvPr/>
        </p:nvSpPr>
        <p:spPr>
          <a:xfrm>
            <a:off x="557230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C409AF42-7202-43A7-9FD2-4004AC2557AC}"/>
              </a:ext>
            </a:extLst>
          </p:cNvPr>
          <p:cNvSpPr/>
          <p:nvPr/>
        </p:nvSpPr>
        <p:spPr>
          <a:xfrm>
            <a:off x="647654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37D615BE-48B5-47F1-9D43-32529E624D79}"/>
              </a:ext>
            </a:extLst>
          </p:cNvPr>
          <p:cNvCxnSpPr>
            <a:stCxn id="223" idx="6"/>
            <a:endCxn id="221" idx="2"/>
          </p:cNvCxnSpPr>
          <p:nvPr/>
        </p:nvCxnSpPr>
        <p:spPr>
          <a:xfrm flipV="1">
            <a:off x="5067496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2303771-787D-42F8-BBBB-4B92F27C6EA0}"/>
              </a:ext>
            </a:extLst>
          </p:cNvPr>
          <p:cNvCxnSpPr>
            <a:stCxn id="223" idx="6"/>
            <a:endCxn id="224" idx="2"/>
          </p:cNvCxnSpPr>
          <p:nvPr/>
        </p:nvCxnSpPr>
        <p:spPr>
          <a:xfrm>
            <a:off x="5067496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B608D575-4D0E-4DC7-9C24-DC862002A8FA}"/>
              </a:ext>
            </a:extLst>
          </p:cNvPr>
          <p:cNvCxnSpPr>
            <a:stCxn id="223" idx="6"/>
            <a:endCxn id="226" idx="2"/>
          </p:cNvCxnSpPr>
          <p:nvPr/>
        </p:nvCxnSpPr>
        <p:spPr>
          <a:xfrm>
            <a:off x="5067496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33A805F2-1BA0-4CF7-8C09-CF8EFAA48963}"/>
              </a:ext>
            </a:extLst>
          </p:cNvPr>
          <p:cNvCxnSpPr/>
          <p:nvPr/>
        </p:nvCxnSpPr>
        <p:spPr>
          <a:xfrm>
            <a:off x="5993884" y="555983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A4498485-F166-479A-B107-B19BB2CCB849}"/>
              </a:ext>
            </a:extLst>
          </p:cNvPr>
          <p:cNvCxnSpPr/>
          <p:nvPr/>
        </p:nvCxnSpPr>
        <p:spPr>
          <a:xfrm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>
            <a:extLst>
              <a:ext uri="{FF2B5EF4-FFF2-40B4-BE49-F238E27FC236}">
                <a16:creationId xmlns:a16="http://schemas.microsoft.com/office/drawing/2014/main" id="{19FD6FB4-E742-4266-87A2-B64BAF5D4505}"/>
              </a:ext>
            </a:extLst>
          </p:cNvPr>
          <p:cNvCxnSpPr/>
          <p:nvPr/>
        </p:nvCxnSpPr>
        <p:spPr>
          <a:xfrm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3B76DD94-7C49-4FC6-9420-8671593457B4}"/>
              </a:ext>
            </a:extLst>
          </p:cNvPr>
          <p:cNvCxnSpPr/>
          <p:nvPr/>
        </p:nvCxnSpPr>
        <p:spPr>
          <a:xfrm flipV="1"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338DC947-BDE9-44A4-9F9E-F0ABF51388D3}"/>
              </a:ext>
            </a:extLst>
          </p:cNvPr>
          <p:cNvCxnSpPr/>
          <p:nvPr/>
        </p:nvCxnSpPr>
        <p:spPr>
          <a:xfrm>
            <a:off x="599388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0C131C30-CFDA-42F6-ADAF-2156342C153F}"/>
              </a:ext>
            </a:extLst>
          </p:cNvPr>
          <p:cNvCxnSpPr/>
          <p:nvPr/>
        </p:nvCxnSpPr>
        <p:spPr>
          <a:xfrm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>
            <a:extLst>
              <a:ext uri="{FF2B5EF4-FFF2-40B4-BE49-F238E27FC236}">
                <a16:creationId xmlns:a16="http://schemas.microsoft.com/office/drawing/2014/main" id="{AD966401-91E9-4020-A90D-7206064D41B7}"/>
              </a:ext>
            </a:extLst>
          </p:cNvPr>
          <p:cNvCxnSpPr/>
          <p:nvPr/>
        </p:nvCxnSpPr>
        <p:spPr>
          <a:xfrm flipV="1"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8E4498BA-D362-46C4-BD56-7D4D78A55723}"/>
              </a:ext>
            </a:extLst>
          </p:cNvPr>
          <p:cNvCxnSpPr/>
          <p:nvPr/>
        </p:nvCxnSpPr>
        <p:spPr>
          <a:xfrm flipV="1"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B2F9AC59-60B7-4469-BCC3-F8B2D93F87A1}"/>
              </a:ext>
            </a:extLst>
          </p:cNvPr>
          <p:cNvCxnSpPr/>
          <p:nvPr/>
        </p:nvCxnSpPr>
        <p:spPr>
          <a:xfrm>
            <a:off x="5993884" y="694159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Oval 239">
            <a:extLst>
              <a:ext uri="{FF2B5EF4-FFF2-40B4-BE49-F238E27FC236}">
                <a16:creationId xmlns:a16="http://schemas.microsoft.com/office/drawing/2014/main" id="{1593842B-9A20-4BC8-AB41-C5C13AEF77C2}"/>
              </a:ext>
            </a:extLst>
          </p:cNvPr>
          <p:cNvSpPr/>
          <p:nvPr/>
        </p:nvSpPr>
        <p:spPr>
          <a:xfrm>
            <a:off x="745403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1C8F3C-6178-4446-99C8-62410F061C72}"/>
              </a:ext>
            </a:extLst>
          </p:cNvPr>
          <p:cNvCxnSpPr/>
          <p:nvPr/>
        </p:nvCxnSpPr>
        <p:spPr>
          <a:xfrm>
            <a:off x="692465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DEE54D7C-0BD3-413D-982C-5CFFAE088F56}"/>
              </a:ext>
            </a:extLst>
          </p:cNvPr>
          <p:cNvCxnSpPr/>
          <p:nvPr/>
        </p:nvCxnSpPr>
        <p:spPr>
          <a:xfrm>
            <a:off x="692465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>
            <a:extLst>
              <a:ext uri="{FF2B5EF4-FFF2-40B4-BE49-F238E27FC236}">
                <a16:creationId xmlns:a16="http://schemas.microsoft.com/office/drawing/2014/main" id="{FDE87FFB-38A7-46A2-B997-7F667AEB7D0B}"/>
              </a:ext>
            </a:extLst>
          </p:cNvPr>
          <p:cNvCxnSpPr/>
          <p:nvPr/>
        </p:nvCxnSpPr>
        <p:spPr>
          <a:xfrm flipV="1">
            <a:off x="692465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/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F8151D5F-06D6-4442-AAAA-D8852612B53D}"/>
              </a:ext>
            </a:extLst>
          </p:cNvPr>
          <p:cNvCxnSpPr>
            <a:cxnSpLocks/>
          </p:cNvCxnSpPr>
          <p:nvPr/>
        </p:nvCxnSpPr>
        <p:spPr>
          <a:xfrm>
            <a:off x="4168764" y="4021185"/>
            <a:ext cx="38804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Oval 247">
            <a:extLst>
              <a:ext uri="{FF2B5EF4-FFF2-40B4-BE49-F238E27FC236}">
                <a16:creationId xmlns:a16="http://schemas.microsoft.com/office/drawing/2014/main" id="{9CE4B3D3-DCEB-4BF7-ACAF-6544675F0254}"/>
              </a:ext>
            </a:extLst>
          </p:cNvPr>
          <p:cNvSpPr/>
          <p:nvPr/>
        </p:nvSpPr>
        <p:spPr>
          <a:xfrm>
            <a:off x="9321436" y="37862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F7648B13-5FCD-4B1B-B9BF-D095050DEBEC}"/>
              </a:ext>
            </a:extLst>
          </p:cNvPr>
          <p:cNvCxnSpPr>
            <a:cxnSpLocks/>
          </p:cNvCxnSpPr>
          <p:nvPr/>
        </p:nvCxnSpPr>
        <p:spPr>
          <a:xfrm>
            <a:off x="7954853" y="3967767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E017855C-76D0-411F-B129-7336449E4211}"/>
              </a:ext>
            </a:extLst>
          </p:cNvPr>
          <p:cNvCxnSpPr>
            <a:cxnSpLocks/>
          </p:cNvCxnSpPr>
          <p:nvPr/>
        </p:nvCxnSpPr>
        <p:spPr>
          <a:xfrm>
            <a:off x="7973538" y="1712317"/>
            <a:ext cx="1347898" cy="193412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7E4050-97E4-4CFA-9B94-DE86D7C04B3A}"/>
              </a:ext>
            </a:extLst>
          </p:cNvPr>
          <p:cNvCxnSpPr>
            <a:cxnSpLocks/>
          </p:cNvCxnSpPr>
          <p:nvPr/>
        </p:nvCxnSpPr>
        <p:spPr>
          <a:xfrm flipV="1">
            <a:off x="8123044" y="4322932"/>
            <a:ext cx="1198392" cy="192778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Freeform: Shape 261">
            <a:extLst>
              <a:ext uri="{FF2B5EF4-FFF2-40B4-BE49-F238E27FC236}">
                <a16:creationId xmlns:a16="http://schemas.microsoft.com/office/drawing/2014/main" id="{5E159AB8-8DAC-48BB-B31A-5D82E10EFF46}"/>
              </a:ext>
            </a:extLst>
          </p:cNvPr>
          <p:cNvSpPr/>
          <p:nvPr/>
        </p:nvSpPr>
        <p:spPr>
          <a:xfrm rot="239402">
            <a:off x="4151748" y="2720843"/>
            <a:ext cx="4858455" cy="840876"/>
          </a:xfrm>
          <a:custGeom>
            <a:avLst/>
            <a:gdLst>
              <a:gd name="connsiteX0" fmla="*/ 0 w 4866640"/>
              <a:gd name="connsiteY0" fmla="*/ 671414 h 793334"/>
              <a:gd name="connsiteX1" fmla="*/ 2286000 w 4866640"/>
              <a:gd name="connsiteY1" fmla="*/ 854 h 793334"/>
              <a:gd name="connsiteX2" fmla="*/ 4866640 w 4866640"/>
              <a:gd name="connsiteY2" fmla="*/ 793334 h 79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6640" h="793334">
                <a:moveTo>
                  <a:pt x="0" y="671414"/>
                </a:moveTo>
                <a:cubicBezTo>
                  <a:pt x="737447" y="325974"/>
                  <a:pt x="1474894" y="-19466"/>
                  <a:pt x="2286000" y="854"/>
                </a:cubicBezTo>
                <a:cubicBezTo>
                  <a:pt x="3097106" y="21174"/>
                  <a:pt x="3981873" y="407254"/>
                  <a:pt x="4866640" y="793334"/>
                </a:cubicBezTo>
              </a:path>
            </a:pathLst>
          </a:custGeom>
          <a:noFill/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2F509CE7-5722-4F5A-907B-DCE4EA13E936}"/>
              </a:ext>
            </a:extLst>
          </p:cNvPr>
          <p:cNvCxnSpPr>
            <a:cxnSpLocks/>
          </p:cNvCxnSpPr>
          <p:nvPr/>
        </p:nvCxnSpPr>
        <p:spPr>
          <a:xfrm>
            <a:off x="9917304" y="3978525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/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3200" dirty="0"/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blipFill>
                <a:blip r:embed="rId1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89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>
            <a:extLst>
              <a:ext uri="{FF2B5EF4-FFF2-40B4-BE49-F238E27FC236}">
                <a16:creationId xmlns:a16="http://schemas.microsoft.com/office/drawing/2014/main" id="{58CECBA5-69D0-4D2D-B60C-4848F99560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337659"/>
              </p:ext>
            </p:extLst>
          </p:nvPr>
        </p:nvGraphicFramePr>
        <p:xfrm>
          <a:off x="2032000" y="177138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378D207-0EAE-46FA-8FD3-AF7E30899776}"/>
              </a:ext>
            </a:extLst>
          </p:cNvPr>
          <p:cNvSpPr txBox="1"/>
          <p:nvPr/>
        </p:nvSpPr>
        <p:spPr>
          <a:xfrm>
            <a:off x="8468833" y="2273594"/>
            <a:ext cx="19737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I</a:t>
            </a:r>
          </a:p>
          <a:p>
            <a:pPr algn="ctr"/>
            <a:r>
              <a:rPr lang="en-US" sz="2800" dirty="0"/>
              <a:t>Applications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33D1AA4-54CC-4CE8-9E85-AF65318C0EE0}"/>
              </a:ext>
            </a:extLst>
          </p:cNvPr>
          <p:cNvSpPr txBox="1"/>
          <p:nvPr/>
        </p:nvSpPr>
        <p:spPr>
          <a:xfrm>
            <a:off x="1120657" y="2273595"/>
            <a:ext cx="26663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</a:t>
            </a:r>
          </a:p>
          <a:p>
            <a:pPr algn="ctr"/>
            <a:r>
              <a:rPr lang="en-US" sz="2800" dirty="0"/>
              <a:t>Implementation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478B8D6-2B5D-4F8F-BD7B-C2640877A14F}"/>
              </a:ext>
            </a:extLst>
          </p:cNvPr>
          <p:cNvSpPr txBox="1"/>
          <p:nvPr/>
        </p:nvSpPr>
        <p:spPr>
          <a:xfrm>
            <a:off x="5249570" y="7003311"/>
            <a:ext cx="1774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</a:t>
            </a:r>
          </a:p>
          <a:p>
            <a:pPr algn="ctr"/>
            <a:r>
              <a:rPr lang="en-US" sz="280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9542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Database with solid fill">
            <a:extLst>
              <a:ext uri="{FF2B5EF4-FFF2-40B4-BE49-F238E27FC236}">
                <a16:creationId xmlns:a16="http://schemas.microsoft.com/office/drawing/2014/main" id="{F29D255C-FBF2-4537-8968-3384511A5C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0239" y="2723117"/>
            <a:ext cx="2082641" cy="2082641"/>
          </a:xfrm>
          <a:prstGeom prst="rect">
            <a:avLst/>
          </a:prstGeom>
        </p:spPr>
      </p:pic>
      <p:pic>
        <p:nvPicPr>
          <p:cNvPr id="5" name="Graphic 4" descr="Processor with solid fill">
            <a:extLst>
              <a:ext uri="{FF2B5EF4-FFF2-40B4-BE49-F238E27FC236}">
                <a16:creationId xmlns:a16="http://schemas.microsoft.com/office/drawing/2014/main" id="{A985002F-2CE2-4D00-A991-D20F9EE54B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1747678"/>
            <a:ext cx="1148080" cy="1148080"/>
          </a:xfrm>
          <a:prstGeom prst="rect">
            <a:avLst/>
          </a:prstGeom>
        </p:spPr>
      </p:pic>
      <p:pic>
        <p:nvPicPr>
          <p:cNvPr id="10" name="Graphic 9" descr="Processor with solid fill">
            <a:extLst>
              <a:ext uri="{FF2B5EF4-FFF2-40B4-BE49-F238E27FC236}">
                <a16:creationId xmlns:a16="http://schemas.microsoft.com/office/drawing/2014/main" id="{024B6068-EA16-409A-8B35-8FD614631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3190398"/>
            <a:ext cx="1148080" cy="1148080"/>
          </a:xfrm>
          <a:prstGeom prst="rect">
            <a:avLst/>
          </a:prstGeom>
        </p:spPr>
      </p:pic>
      <p:pic>
        <p:nvPicPr>
          <p:cNvPr id="11" name="Graphic 10" descr="Processor with solid fill">
            <a:extLst>
              <a:ext uri="{FF2B5EF4-FFF2-40B4-BE49-F238E27FC236}">
                <a16:creationId xmlns:a16="http://schemas.microsoft.com/office/drawing/2014/main" id="{DA81768A-6BB0-4141-8628-70E6525F0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23320" y="4633118"/>
            <a:ext cx="1148080" cy="114808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5418C7-2C97-4959-96AE-F3E6F573ABC8}"/>
              </a:ext>
            </a:extLst>
          </p:cNvPr>
          <p:cNvCxnSpPr/>
          <p:nvPr/>
        </p:nvCxnSpPr>
        <p:spPr>
          <a:xfrm>
            <a:off x="4053840" y="2590800"/>
            <a:ext cx="1483360" cy="74168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974942-8889-44DC-BDEE-C014F1B1E161}"/>
              </a:ext>
            </a:extLst>
          </p:cNvPr>
          <p:cNvCxnSpPr>
            <a:cxnSpLocks/>
          </p:cNvCxnSpPr>
          <p:nvPr/>
        </p:nvCxnSpPr>
        <p:spPr>
          <a:xfrm>
            <a:off x="4053840" y="3739039"/>
            <a:ext cx="1483360" cy="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03A58D-8C81-4822-B490-74B7F41B9F93}"/>
              </a:ext>
            </a:extLst>
          </p:cNvPr>
          <p:cNvCxnSpPr>
            <a:cxnSpLocks/>
          </p:cNvCxnSpPr>
          <p:nvPr/>
        </p:nvCxnSpPr>
        <p:spPr>
          <a:xfrm flipV="1">
            <a:off x="4155440" y="4145599"/>
            <a:ext cx="1381760" cy="893919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0A8FC8-3887-4CD8-8310-75155DCAF368}"/>
              </a:ext>
            </a:extLst>
          </p:cNvPr>
          <p:cNvSpPr txBox="1"/>
          <p:nvPr/>
        </p:nvSpPr>
        <p:spPr>
          <a:xfrm>
            <a:off x="5181600" y="5948263"/>
            <a:ext cx="290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QLite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29198C-85AC-4004-93F1-7A26BEA9A39E}"/>
              </a:ext>
            </a:extLst>
          </p:cNvPr>
          <p:cNvSpPr txBox="1"/>
          <p:nvPr/>
        </p:nvSpPr>
        <p:spPr>
          <a:xfrm>
            <a:off x="1961243" y="5948263"/>
            <a:ext cx="20722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</a:t>
            </a:r>
          </a:p>
          <a:p>
            <a:pPr algn="ctr"/>
            <a:r>
              <a:rPr lang="en-US" sz="3200" dirty="0"/>
              <a:t>Programs</a:t>
            </a:r>
          </a:p>
        </p:txBody>
      </p:sp>
      <p:pic>
        <p:nvPicPr>
          <p:cNvPr id="16" name="Graphic 15" descr="Paper outline">
            <a:extLst>
              <a:ext uri="{FF2B5EF4-FFF2-40B4-BE49-F238E27FC236}">
                <a16:creationId xmlns:a16="http://schemas.microsoft.com/office/drawing/2014/main" id="{4DAD40A3-11EE-4632-A010-A0BA7B8092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2022076"/>
            <a:ext cx="914400" cy="914400"/>
          </a:xfrm>
          <a:prstGeom prst="rect">
            <a:avLst/>
          </a:prstGeom>
        </p:spPr>
      </p:pic>
      <p:pic>
        <p:nvPicPr>
          <p:cNvPr id="23" name="Graphic 22" descr="Paper outline">
            <a:extLst>
              <a:ext uri="{FF2B5EF4-FFF2-40B4-BE49-F238E27FC236}">
                <a16:creationId xmlns:a16="http://schemas.microsoft.com/office/drawing/2014/main" id="{22ED4E0D-E58C-4E50-9FD6-C6390CDB7D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3149995"/>
            <a:ext cx="914400" cy="914400"/>
          </a:xfrm>
          <a:prstGeom prst="rect">
            <a:avLst/>
          </a:prstGeom>
        </p:spPr>
      </p:pic>
      <p:pic>
        <p:nvPicPr>
          <p:cNvPr id="24" name="Graphic 23" descr="Paper outline">
            <a:extLst>
              <a:ext uri="{FF2B5EF4-FFF2-40B4-BE49-F238E27FC236}">
                <a16:creationId xmlns:a16="http://schemas.microsoft.com/office/drawing/2014/main" id="{526DD4A0-4329-4D34-9602-59FFDD487F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4292758"/>
            <a:ext cx="914400" cy="9144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2C58241-C208-4D8A-8452-42C6B7EB05B8}"/>
              </a:ext>
            </a:extLst>
          </p:cNvPr>
          <p:cNvCxnSpPr>
            <a:cxnSpLocks/>
          </p:cNvCxnSpPr>
          <p:nvPr/>
        </p:nvCxnSpPr>
        <p:spPr>
          <a:xfrm>
            <a:off x="7535633" y="4559376"/>
            <a:ext cx="801339" cy="459901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EFFF5C4-DC18-4D86-8233-7A5B2155BBD2}"/>
              </a:ext>
            </a:extLst>
          </p:cNvPr>
          <p:cNvCxnSpPr>
            <a:cxnSpLocks/>
          </p:cNvCxnSpPr>
          <p:nvPr/>
        </p:nvCxnSpPr>
        <p:spPr>
          <a:xfrm flipV="1">
            <a:off x="7548800" y="2153920"/>
            <a:ext cx="788172" cy="750795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B4C7A81-A007-4114-9BCC-76C0B263C762}"/>
              </a:ext>
            </a:extLst>
          </p:cNvPr>
          <p:cNvSpPr txBox="1"/>
          <p:nvPr/>
        </p:nvSpPr>
        <p:spPr>
          <a:xfrm>
            <a:off x="9956639" y="2236929"/>
            <a:ext cx="961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at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15C958-809C-4B8B-A2C4-3E24EDE63BB4}"/>
              </a:ext>
            </a:extLst>
          </p:cNvPr>
          <p:cNvSpPr txBox="1"/>
          <p:nvPr/>
        </p:nvSpPr>
        <p:spPr>
          <a:xfrm>
            <a:off x="9928123" y="3332480"/>
            <a:ext cx="1096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dex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33C1C6-63B7-47B8-9243-F87C1F813A70}"/>
              </a:ext>
            </a:extLst>
          </p:cNvPr>
          <p:cNvSpPr txBox="1"/>
          <p:nvPr/>
        </p:nvSpPr>
        <p:spPr>
          <a:xfrm>
            <a:off x="9571039" y="4485618"/>
            <a:ext cx="1811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ta Info</a:t>
            </a:r>
          </a:p>
        </p:txBody>
      </p:sp>
    </p:spTree>
    <p:extLst>
      <p:ext uri="{BB962C8B-B14F-4D97-AF65-F5344CB8AC3E}">
        <p14:creationId xmlns:p14="http://schemas.microsoft.com/office/powerpoint/2010/main" val="23426160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AFF43C0D-A825-4568-AF66-DE2545270F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233" y="512470"/>
            <a:ext cx="12644233" cy="719897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8F7557-7674-42F8-8A19-C33821D48536}"/>
              </a:ext>
            </a:extLst>
          </p:cNvPr>
          <p:cNvSpPr/>
          <p:nvPr/>
        </p:nvSpPr>
        <p:spPr>
          <a:xfrm>
            <a:off x="447040" y="5994400"/>
            <a:ext cx="2966720" cy="123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/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493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5DEB50-1E8B-467E-A563-960D9FCA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" y="377345"/>
            <a:ext cx="11257280" cy="34874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7E42DC-C4CD-4306-845D-269E0D8FA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347" y="4480719"/>
            <a:ext cx="11348173" cy="348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25EF0-5656-4211-9BC9-AD65163BDD5D}"/>
              </a:ext>
            </a:extLst>
          </p:cNvPr>
          <p:cNvSpPr txBox="1"/>
          <p:nvPr/>
        </p:nvSpPr>
        <p:spPr>
          <a:xfrm>
            <a:off x="2965514" y="8114035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 Core per MPI proces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EF70DD-2C7F-4E78-9C80-1650B888B9A6}"/>
              </a:ext>
            </a:extLst>
          </p:cNvPr>
          <p:cNvSpPr txBox="1"/>
          <p:nvPr/>
        </p:nvSpPr>
        <p:spPr>
          <a:xfrm>
            <a:off x="8720881" y="8114034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 Core per MPI process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D89DCF-5FBE-4D15-8FA7-AFD7DD77D2B0}"/>
              </a:ext>
            </a:extLst>
          </p:cNvPr>
          <p:cNvSpPr txBox="1"/>
          <p:nvPr/>
        </p:nvSpPr>
        <p:spPr>
          <a:xfrm>
            <a:off x="6488322" y="0"/>
            <a:ext cx="1509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tal 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EC7C68-875D-442A-93DF-CCFE25D86E91}"/>
              </a:ext>
            </a:extLst>
          </p:cNvPr>
          <p:cNvSpPr txBox="1"/>
          <p:nvPr/>
        </p:nvSpPr>
        <p:spPr>
          <a:xfrm>
            <a:off x="4317696" y="4019054"/>
            <a:ext cx="5850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CME Overhead = Total Time – Hyper Time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5EFBD49-21A1-4941-8D08-D029F1868151}"/>
              </a:ext>
            </a:extLst>
          </p:cNvPr>
          <p:cNvSpPr/>
          <p:nvPr/>
        </p:nvSpPr>
        <p:spPr>
          <a:xfrm>
            <a:off x="853440" y="4555091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E79939-92FE-45EE-A027-3D97116AF93D}"/>
              </a:ext>
            </a:extLst>
          </p:cNvPr>
          <p:cNvSpPr/>
          <p:nvPr/>
        </p:nvSpPr>
        <p:spPr>
          <a:xfrm>
            <a:off x="1219200" y="752307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06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3793092" y="1643865"/>
            <a:ext cx="5009192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Gradient-based Optim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2281021" y="3193546"/>
            <a:ext cx="16539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  <a:r>
              <a:rPr lang="en-US" sz="3200" baseline="30000" dirty="0"/>
              <a:t>st</a:t>
            </a:r>
            <a:r>
              <a:rPr lang="en-US" sz="3200" dirty="0"/>
              <a:t> O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5067351" y="3193545"/>
            <a:ext cx="246067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“1.5</a:t>
            </a:r>
            <a:r>
              <a:rPr lang="en-US" sz="3200" baseline="30000" dirty="0"/>
              <a:t>th</a:t>
            </a:r>
            <a:r>
              <a:rPr lang="en-US" sz="3200" dirty="0"/>
              <a:t>  Order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8660441" y="3193545"/>
            <a:ext cx="174676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Ord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2150321" y="4050729"/>
            <a:ext cx="191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SGD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ADAM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C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08CE6-4EE8-4A02-9C03-2243DDF54A79}"/>
              </a:ext>
            </a:extLst>
          </p:cNvPr>
          <p:cNvSpPr txBox="1"/>
          <p:nvPr/>
        </p:nvSpPr>
        <p:spPr>
          <a:xfrm>
            <a:off x="4464698" y="4050727"/>
            <a:ext cx="36659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-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-Newto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evenberg-Marquard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06AE45-3FF4-44B7-A122-BDE5115D6A72}"/>
              </a:ext>
            </a:extLst>
          </p:cNvPr>
          <p:cNvSpPr txBox="1"/>
          <p:nvPr/>
        </p:nvSpPr>
        <p:spPr>
          <a:xfrm>
            <a:off x="8090302" y="4050727"/>
            <a:ext cx="3385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Newton’s Method</a:t>
            </a:r>
          </a:p>
          <a:p>
            <a:pPr algn="ctr"/>
            <a:r>
              <a:rPr lang="en-US" sz="2800" b="1" i="1" dirty="0"/>
              <a:t>Trust Region Metho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3107978" y="2228640"/>
            <a:ext cx="3189710" cy="964906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>
            <a:off x="6297688" y="2228640"/>
            <a:ext cx="0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6297688" y="2228640"/>
            <a:ext cx="3236133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460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0FCFF9-1F62-4EA8-A478-786A181DFF06}"/>
              </a:ext>
            </a:extLst>
          </p:cNvPr>
          <p:cNvSpPr/>
          <p:nvPr/>
        </p:nvSpPr>
        <p:spPr>
          <a:xfrm>
            <a:off x="275660" y="1838548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4871ABA-46B7-4121-B190-CA135848928A}"/>
              </a:ext>
            </a:extLst>
          </p:cNvPr>
          <p:cNvSpPr/>
          <p:nvPr/>
        </p:nvSpPr>
        <p:spPr>
          <a:xfrm>
            <a:off x="1105795" y="2822037"/>
            <a:ext cx="1664150" cy="1664150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6BECAFC-DD42-4FAA-AB63-8329F821F7FD}"/>
              </a:ext>
            </a:extLst>
          </p:cNvPr>
          <p:cNvSpPr/>
          <p:nvPr/>
        </p:nvSpPr>
        <p:spPr>
          <a:xfrm>
            <a:off x="1496714" y="3004595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718D93C-7EE0-4DE8-B63E-7BE88A90EC46}"/>
              </a:ext>
            </a:extLst>
          </p:cNvPr>
          <p:cNvSpPr/>
          <p:nvPr/>
        </p:nvSpPr>
        <p:spPr>
          <a:xfrm>
            <a:off x="2806275" y="3654112"/>
            <a:ext cx="1479479" cy="147947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A734156-7A83-4A34-91BC-D6D4F716DDE2}"/>
              </a:ext>
            </a:extLst>
          </p:cNvPr>
          <p:cNvSpPr/>
          <p:nvPr/>
        </p:nvSpPr>
        <p:spPr>
          <a:xfrm>
            <a:off x="4514054" y="3004595"/>
            <a:ext cx="907883" cy="907883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D44BCD-0C7C-4BD1-9E24-FAAE0CAA6C46}"/>
              </a:ext>
            </a:extLst>
          </p:cNvPr>
          <p:cNvSpPr/>
          <p:nvPr/>
        </p:nvSpPr>
        <p:spPr>
          <a:xfrm>
            <a:off x="4268741" y="3406474"/>
            <a:ext cx="969722" cy="96972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CC811B1-ADB8-4D49-9429-A9E8711CAAE2}"/>
              </a:ext>
            </a:extLst>
          </p:cNvPr>
          <p:cNvSpPr/>
          <p:nvPr/>
        </p:nvSpPr>
        <p:spPr>
          <a:xfrm>
            <a:off x="3691304" y="3673078"/>
            <a:ext cx="1193909" cy="119390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8D3EC06-EF64-4164-9829-360AEFCC7A1A}"/>
              </a:ext>
            </a:extLst>
          </p:cNvPr>
          <p:cNvSpPr/>
          <p:nvPr/>
        </p:nvSpPr>
        <p:spPr>
          <a:xfrm>
            <a:off x="1393177" y="2933339"/>
            <a:ext cx="3657600" cy="1479479"/>
          </a:xfrm>
          <a:custGeom>
            <a:avLst/>
            <a:gdLst>
              <a:gd name="connsiteX0" fmla="*/ 0 w 3657600"/>
              <a:gd name="connsiteY0" fmla="*/ 0 h 1479479"/>
              <a:gd name="connsiteX1" fmla="*/ 585627 w 3657600"/>
              <a:gd name="connsiteY1" fmla="*/ 780836 h 1479479"/>
              <a:gd name="connsiteX2" fmla="*/ 1284269 w 3657600"/>
              <a:gd name="connsiteY2" fmla="*/ 1284270 h 1479479"/>
              <a:gd name="connsiteX3" fmla="*/ 2147298 w 3657600"/>
              <a:gd name="connsiteY3" fmla="*/ 1479479 h 1479479"/>
              <a:gd name="connsiteX4" fmla="*/ 2866489 w 3657600"/>
              <a:gd name="connsiteY4" fmla="*/ 1376737 h 1479479"/>
              <a:gd name="connsiteX5" fmla="*/ 3380197 w 3657600"/>
              <a:gd name="connsiteY5" fmla="*/ 986319 h 1479479"/>
              <a:gd name="connsiteX6" fmla="*/ 3585680 w 3657600"/>
              <a:gd name="connsiteY6" fmla="*/ 544531 h 1479479"/>
              <a:gd name="connsiteX7" fmla="*/ 3657600 w 3657600"/>
              <a:gd name="connsiteY7" fmla="*/ 174661 h 1479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57600" h="1479479">
                <a:moveTo>
                  <a:pt x="0" y="0"/>
                </a:moveTo>
                <a:lnTo>
                  <a:pt x="585627" y="780836"/>
                </a:lnTo>
                <a:lnTo>
                  <a:pt x="1284269" y="1284270"/>
                </a:lnTo>
                <a:lnTo>
                  <a:pt x="2147298" y="1479479"/>
                </a:lnTo>
                <a:lnTo>
                  <a:pt x="2866489" y="1376737"/>
                </a:lnTo>
                <a:lnTo>
                  <a:pt x="3380197" y="986319"/>
                </a:lnTo>
                <a:lnTo>
                  <a:pt x="3585680" y="544531"/>
                </a:lnTo>
                <a:lnTo>
                  <a:pt x="3657600" y="174661"/>
                </a:lnTo>
              </a:path>
            </a:pathLst>
          </a:custGeom>
          <a:noFill/>
          <a:ln w="38100" cap="rnd">
            <a:solidFill>
              <a:schemeClr val="tx1"/>
            </a:solidFill>
            <a:round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470EEC6-A583-48D0-BD08-90AE0D11F9F5}"/>
              </a:ext>
            </a:extLst>
          </p:cNvPr>
          <p:cNvSpPr/>
          <p:nvPr/>
        </p:nvSpPr>
        <p:spPr>
          <a:xfrm>
            <a:off x="6507382" y="2209604"/>
            <a:ext cx="3996647" cy="1818526"/>
          </a:xfrm>
          <a:custGeom>
            <a:avLst/>
            <a:gdLst>
              <a:gd name="connsiteX0" fmla="*/ 0 w 3996647"/>
              <a:gd name="connsiteY0" fmla="*/ 0 h 1818526"/>
              <a:gd name="connsiteX1" fmla="*/ 1715784 w 3996647"/>
              <a:gd name="connsiteY1" fmla="*/ 1818526 h 1818526"/>
              <a:gd name="connsiteX2" fmla="*/ 3780889 w 3996647"/>
              <a:gd name="connsiteY2" fmla="*/ 1489753 h 1818526"/>
              <a:gd name="connsiteX3" fmla="*/ 3996647 w 3996647"/>
              <a:gd name="connsiteY3" fmla="*/ 565078 h 1818526"/>
              <a:gd name="connsiteX4" fmla="*/ 3698696 w 3996647"/>
              <a:gd name="connsiteY4" fmla="*/ 61645 h 1818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96647" h="1818526">
                <a:moveTo>
                  <a:pt x="0" y="0"/>
                </a:moveTo>
                <a:lnTo>
                  <a:pt x="1715784" y="1818526"/>
                </a:lnTo>
                <a:lnTo>
                  <a:pt x="3780889" y="1489753"/>
                </a:lnTo>
                <a:lnTo>
                  <a:pt x="3996647" y="565078"/>
                </a:lnTo>
                <a:lnTo>
                  <a:pt x="3698696" y="61645"/>
                </a:lnTo>
              </a:path>
            </a:pathLst>
          </a:custGeom>
          <a:noFill/>
          <a:ln w="38100">
            <a:solidFill>
              <a:schemeClr val="tx1"/>
            </a:solidFill>
            <a:miter lim="800000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22CD8BD-26F3-4DD2-B777-612C7DB554B9}"/>
              </a:ext>
            </a:extLst>
          </p:cNvPr>
          <p:cNvCxnSpPr>
            <a:cxnSpLocks/>
          </p:cNvCxnSpPr>
          <p:nvPr/>
        </p:nvCxnSpPr>
        <p:spPr>
          <a:xfrm>
            <a:off x="8221870" y="4023583"/>
            <a:ext cx="1391558" cy="139155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705779E-4081-42C5-A47E-B4AD009C08C9}"/>
              </a:ext>
            </a:extLst>
          </p:cNvPr>
          <p:cNvCxnSpPr>
            <a:cxnSpLocks/>
          </p:cNvCxnSpPr>
          <p:nvPr/>
        </p:nvCxnSpPr>
        <p:spPr>
          <a:xfrm flipV="1">
            <a:off x="10285263" y="3478860"/>
            <a:ext cx="1328374" cy="212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C5828C3-FF7C-4C5A-B974-53D439EDDAF4}"/>
              </a:ext>
            </a:extLst>
          </p:cNvPr>
          <p:cNvCxnSpPr>
            <a:cxnSpLocks/>
          </p:cNvCxnSpPr>
          <p:nvPr/>
        </p:nvCxnSpPr>
        <p:spPr>
          <a:xfrm flipV="1">
            <a:off x="10503917" y="1531509"/>
            <a:ext cx="334393" cy="125463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E9307A-B7C7-4177-898A-659B713A39DA}"/>
              </a:ext>
            </a:extLst>
          </p:cNvPr>
          <p:cNvCxnSpPr>
            <a:cxnSpLocks/>
          </p:cNvCxnSpPr>
          <p:nvPr/>
        </p:nvCxnSpPr>
        <p:spPr>
          <a:xfrm flipH="1" flipV="1">
            <a:off x="9336667" y="939596"/>
            <a:ext cx="874212" cy="1328297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3FC0DA3-9785-4AEC-AE99-C363CF846378}"/>
              </a:ext>
            </a:extLst>
          </p:cNvPr>
          <p:cNvSpPr txBox="1"/>
          <p:nvPr/>
        </p:nvSpPr>
        <p:spPr>
          <a:xfrm>
            <a:off x="1496714" y="5622562"/>
            <a:ext cx="2757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rust Reg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451F203-0641-4CC7-828D-EF28301235DC}"/>
              </a:ext>
            </a:extLst>
          </p:cNvPr>
          <p:cNvSpPr txBox="1"/>
          <p:nvPr/>
        </p:nvSpPr>
        <p:spPr>
          <a:xfrm>
            <a:off x="7802787" y="5622562"/>
            <a:ext cx="25512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ine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/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/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/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/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/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2564114-181C-437D-8999-AABE7F651A65}"/>
              </a:ext>
            </a:extLst>
          </p:cNvPr>
          <p:cNvCxnSpPr>
            <a:stCxn id="14" idx="0"/>
            <a:endCxn id="4" idx="0"/>
          </p:cNvCxnSpPr>
          <p:nvPr/>
        </p:nvCxnSpPr>
        <p:spPr>
          <a:xfrm flipH="1" flipV="1">
            <a:off x="1370451" y="1838548"/>
            <a:ext cx="22726" cy="1094791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FA76B0-70DF-415C-9D0B-801B39CFB3D7}"/>
              </a:ext>
            </a:extLst>
          </p:cNvPr>
          <p:cNvCxnSpPr>
            <a:stCxn id="34" idx="1"/>
          </p:cNvCxnSpPr>
          <p:nvPr/>
        </p:nvCxnSpPr>
        <p:spPr>
          <a:xfrm flipH="1">
            <a:off x="1536804" y="1868063"/>
            <a:ext cx="1058781" cy="544159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65D0BC5-4881-4DF6-B655-5718D27D5F28}"/>
              </a:ext>
            </a:extLst>
          </p:cNvPr>
          <p:cNvCxnSpPr>
            <a:cxnSpLocks/>
          </p:cNvCxnSpPr>
          <p:nvPr/>
        </p:nvCxnSpPr>
        <p:spPr>
          <a:xfrm flipV="1">
            <a:off x="668956" y="3004595"/>
            <a:ext cx="662194" cy="96564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9669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17BF2B9-21E8-4B89-9D7E-B7BD1CFD111C}"/>
              </a:ext>
            </a:extLst>
          </p:cNvPr>
          <p:cNvCxnSpPr>
            <a:cxnSpLocks/>
          </p:cNvCxnSpPr>
          <p:nvPr/>
        </p:nvCxnSpPr>
        <p:spPr>
          <a:xfrm flipH="1">
            <a:off x="5775788" y="2458949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54975AAB-65FD-4776-91FB-6BED46C16183}"/>
              </a:ext>
            </a:extLst>
          </p:cNvPr>
          <p:cNvSpPr/>
          <p:nvPr/>
        </p:nvSpPr>
        <p:spPr>
          <a:xfrm>
            <a:off x="5517221" y="3551437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7B830E7-1BEB-4E62-97BE-50E3DFBA3423}"/>
              </a:ext>
            </a:extLst>
          </p:cNvPr>
          <p:cNvCxnSpPr>
            <a:endCxn id="11" idx="0"/>
          </p:cNvCxnSpPr>
          <p:nvPr/>
        </p:nvCxnSpPr>
        <p:spPr>
          <a:xfrm flipH="1">
            <a:off x="5775788" y="3263760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FE7D1300-9C34-4A01-B566-6EC9E53C3007}"/>
              </a:ext>
            </a:extLst>
          </p:cNvPr>
          <p:cNvSpPr/>
          <p:nvPr/>
        </p:nvSpPr>
        <p:spPr>
          <a:xfrm>
            <a:off x="5517221" y="4356248"/>
            <a:ext cx="517134" cy="517134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BED9E04-DC8E-482C-B8E1-BA7259B3F4CA}"/>
              </a:ext>
            </a:extLst>
          </p:cNvPr>
          <p:cNvCxnSpPr>
            <a:endCxn id="13" idx="0"/>
          </p:cNvCxnSpPr>
          <p:nvPr/>
        </p:nvCxnSpPr>
        <p:spPr>
          <a:xfrm flipH="1">
            <a:off x="5775788" y="4068571"/>
            <a:ext cx="1" cy="287677"/>
          </a:xfrm>
          <a:prstGeom prst="straightConnector1">
            <a:avLst/>
          </a:prstGeom>
          <a:ln w="381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305B7596-11A1-4878-9A4E-C10D35E07AE6}"/>
              </a:ext>
            </a:extLst>
          </p:cNvPr>
          <p:cNvSpPr/>
          <p:nvPr/>
        </p:nvSpPr>
        <p:spPr>
          <a:xfrm>
            <a:off x="5517221" y="5161059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51561D0-6B97-4E41-A6B9-CD39FD8DEAC2}"/>
              </a:ext>
            </a:extLst>
          </p:cNvPr>
          <p:cNvCxnSpPr>
            <a:endCxn id="15" idx="0"/>
          </p:cNvCxnSpPr>
          <p:nvPr/>
        </p:nvCxnSpPr>
        <p:spPr>
          <a:xfrm flipH="1">
            <a:off x="5775788" y="4873382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AF2AB75-680F-4478-A62B-5388A0180514}"/>
              </a:ext>
            </a:extLst>
          </p:cNvPr>
          <p:cNvCxnSpPr>
            <a:cxnSpLocks/>
          </p:cNvCxnSpPr>
          <p:nvPr/>
        </p:nvCxnSpPr>
        <p:spPr>
          <a:xfrm flipH="1">
            <a:off x="5775788" y="5678193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9FF459A-D138-43EF-A0AF-EAAAB4D8FD2E}"/>
              </a:ext>
            </a:extLst>
          </p:cNvPr>
          <p:cNvSpPr/>
          <p:nvPr/>
        </p:nvSpPr>
        <p:spPr>
          <a:xfrm>
            <a:off x="5517221" y="6770681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08C0F4C-9FFC-4BBF-ADE8-CA91743760A3}"/>
              </a:ext>
            </a:extLst>
          </p:cNvPr>
          <p:cNvCxnSpPr>
            <a:endCxn id="19" idx="0"/>
          </p:cNvCxnSpPr>
          <p:nvPr/>
        </p:nvCxnSpPr>
        <p:spPr>
          <a:xfrm flipH="1">
            <a:off x="5775788" y="6483004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/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/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4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/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Brace 25">
            <a:extLst>
              <a:ext uri="{FF2B5EF4-FFF2-40B4-BE49-F238E27FC236}">
                <a16:creationId xmlns:a16="http://schemas.microsoft.com/office/drawing/2014/main" id="{F624D3BB-D5C4-481A-A47A-80596342FD4D}"/>
              </a:ext>
            </a:extLst>
          </p:cNvPr>
          <p:cNvSpPr/>
          <p:nvPr/>
        </p:nvSpPr>
        <p:spPr>
          <a:xfrm>
            <a:off x="6248412" y="4916692"/>
            <a:ext cx="304961" cy="2665635"/>
          </a:xfrm>
          <a:prstGeom prst="rightBrac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ED7634A-80E8-4A74-A12D-F1F37783407D}"/>
              </a:ext>
            </a:extLst>
          </p:cNvPr>
          <p:cNvCxnSpPr/>
          <p:nvPr/>
        </p:nvCxnSpPr>
        <p:spPr>
          <a:xfrm flipH="1">
            <a:off x="5775786" y="7294651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/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016C99B-2C5D-4341-B1CF-CAE1534A7176}"/>
              </a:ext>
            </a:extLst>
          </p:cNvPr>
          <p:cNvCxnSpPr/>
          <p:nvPr/>
        </p:nvCxnSpPr>
        <p:spPr>
          <a:xfrm flipH="1">
            <a:off x="6080472" y="4212409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FB2456C-90D4-485E-B2A1-8AB48797623B}"/>
              </a:ext>
            </a:extLst>
          </p:cNvPr>
          <p:cNvCxnSpPr/>
          <p:nvPr/>
        </p:nvCxnSpPr>
        <p:spPr>
          <a:xfrm flipH="1">
            <a:off x="6091637" y="4614815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/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/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/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/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/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/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FACF7984-D365-4D2D-874B-7EBC1EFCA389}"/>
              </a:ext>
            </a:extLst>
          </p:cNvPr>
          <p:cNvSpPr/>
          <p:nvPr/>
        </p:nvSpPr>
        <p:spPr>
          <a:xfrm>
            <a:off x="5517221" y="1945242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67B6618-F41D-4D80-8C17-3B46946C3546}"/>
              </a:ext>
            </a:extLst>
          </p:cNvPr>
          <p:cNvCxnSpPr>
            <a:cxnSpLocks/>
            <a:endCxn id="38" idx="0"/>
          </p:cNvCxnSpPr>
          <p:nvPr/>
        </p:nvCxnSpPr>
        <p:spPr>
          <a:xfrm flipH="1">
            <a:off x="5775788" y="1657565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/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8242AE-2CF2-47F1-AB93-3D675B27A025}"/>
              </a:ext>
            </a:extLst>
          </p:cNvPr>
          <p:cNvCxnSpPr/>
          <p:nvPr/>
        </p:nvCxnSpPr>
        <p:spPr>
          <a:xfrm flipV="1">
            <a:off x="7972746" y="1625035"/>
            <a:ext cx="0" cy="4976130"/>
          </a:xfrm>
          <a:prstGeom prst="straightConnector1">
            <a:avLst/>
          </a:prstGeom>
          <a:ln w="44450">
            <a:solidFill>
              <a:schemeClr val="tx1"/>
            </a:solidFill>
            <a:prstDash val="dash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/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32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ECF8486-EE2D-4391-B247-8D63B02F44A8}"/>
              </a:ext>
            </a:extLst>
          </p:cNvPr>
          <p:cNvCxnSpPr/>
          <p:nvPr/>
        </p:nvCxnSpPr>
        <p:spPr>
          <a:xfrm>
            <a:off x="2137025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4777E3-CB66-4F1E-8E63-631C37D0EADD}"/>
              </a:ext>
            </a:extLst>
          </p:cNvPr>
          <p:cNvCxnSpPr>
            <a:cxnSpLocks/>
          </p:cNvCxnSpPr>
          <p:nvPr/>
        </p:nvCxnSpPr>
        <p:spPr>
          <a:xfrm flipH="1">
            <a:off x="636998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411AF9B-CB12-4D16-A94D-80C88EE6C76D}"/>
              </a:ext>
            </a:extLst>
          </p:cNvPr>
          <p:cNvCxnSpPr>
            <a:cxnSpLocks/>
          </p:cNvCxnSpPr>
          <p:nvPr/>
        </p:nvCxnSpPr>
        <p:spPr>
          <a:xfrm flipV="1">
            <a:off x="2137025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2664F72A-28A0-4D7F-93A8-F15DE13FC89C}"/>
              </a:ext>
            </a:extLst>
          </p:cNvPr>
          <p:cNvSpPr/>
          <p:nvPr/>
        </p:nvSpPr>
        <p:spPr>
          <a:xfrm>
            <a:off x="1273996" y="2917861"/>
            <a:ext cx="2013734" cy="2106202"/>
          </a:xfrm>
          <a:custGeom>
            <a:avLst/>
            <a:gdLst>
              <a:gd name="connsiteX0" fmla="*/ 873303 w 2013734"/>
              <a:gd name="connsiteY0" fmla="*/ 0 h 2106202"/>
              <a:gd name="connsiteX1" fmla="*/ 0 w 2013734"/>
              <a:gd name="connsiteY1" fmla="*/ 2106202 h 2106202"/>
              <a:gd name="connsiteX2" fmla="*/ 2013734 w 2013734"/>
              <a:gd name="connsiteY2" fmla="*/ 1448656 h 2106202"/>
              <a:gd name="connsiteX3" fmla="*/ 873303 w 2013734"/>
              <a:gd name="connsiteY3" fmla="*/ 0 h 2106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3734" h="2106202">
                <a:moveTo>
                  <a:pt x="873303" y="0"/>
                </a:moveTo>
                <a:lnTo>
                  <a:pt x="0" y="2106202"/>
                </a:lnTo>
                <a:lnTo>
                  <a:pt x="2013734" y="1448656"/>
                </a:lnTo>
                <a:lnTo>
                  <a:pt x="873303" y="0"/>
                </a:lnTo>
                <a:close/>
              </a:path>
            </a:pathLst>
          </a:cu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0F5BF06-D9ED-43D4-A189-BE8F4BE4AA16}"/>
              </a:ext>
            </a:extLst>
          </p:cNvPr>
          <p:cNvCxnSpPr/>
          <p:nvPr/>
        </p:nvCxnSpPr>
        <p:spPr>
          <a:xfrm>
            <a:off x="5876818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D04E6B2-E13B-4BCF-BC8D-E2D6800DF683}"/>
              </a:ext>
            </a:extLst>
          </p:cNvPr>
          <p:cNvCxnSpPr>
            <a:cxnSpLocks/>
          </p:cNvCxnSpPr>
          <p:nvPr/>
        </p:nvCxnSpPr>
        <p:spPr>
          <a:xfrm flipH="1">
            <a:off x="4376791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60FD45-14DC-402A-B1D8-55693B1D8096}"/>
              </a:ext>
            </a:extLst>
          </p:cNvPr>
          <p:cNvCxnSpPr>
            <a:cxnSpLocks/>
          </p:cNvCxnSpPr>
          <p:nvPr/>
        </p:nvCxnSpPr>
        <p:spPr>
          <a:xfrm flipV="1">
            <a:off x="5876818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3BA5064-E963-4762-880C-D1540672FEDB}"/>
              </a:ext>
            </a:extLst>
          </p:cNvPr>
          <p:cNvCxnSpPr/>
          <p:nvPr/>
        </p:nvCxnSpPr>
        <p:spPr>
          <a:xfrm flipV="1">
            <a:off x="5887093" y="2404153"/>
            <a:ext cx="1294543" cy="1972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FBAEF07-D207-4388-8BF3-80B03484A08B}"/>
              </a:ext>
            </a:extLst>
          </p:cNvPr>
          <p:cNvCxnSpPr>
            <a:cxnSpLocks/>
          </p:cNvCxnSpPr>
          <p:nvPr/>
        </p:nvCxnSpPr>
        <p:spPr>
          <a:xfrm flipV="1">
            <a:off x="5332288" y="4376792"/>
            <a:ext cx="554803" cy="79110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1A24871-BCDD-4EBC-A376-9DE53DCF61F8}"/>
              </a:ext>
            </a:extLst>
          </p:cNvPr>
          <p:cNvCxnSpPr/>
          <p:nvPr/>
        </p:nvCxnSpPr>
        <p:spPr>
          <a:xfrm>
            <a:off x="9327223" y="4389438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D817D2F-95B6-414F-B822-4D4ED3FF3D1B}"/>
              </a:ext>
            </a:extLst>
          </p:cNvPr>
          <p:cNvCxnSpPr>
            <a:cxnSpLocks/>
          </p:cNvCxnSpPr>
          <p:nvPr/>
        </p:nvCxnSpPr>
        <p:spPr>
          <a:xfrm flipH="1">
            <a:off x="7827196" y="4389438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E34C48B-1180-4574-9EBB-F7EA43973AC7}"/>
              </a:ext>
            </a:extLst>
          </p:cNvPr>
          <p:cNvCxnSpPr>
            <a:cxnSpLocks/>
          </p:cNvCxnSpPr>
          <p:nvPr/>
        </p:nvCxnSpPr>
        <p:spPr>
          <a:xfrm flipV="1">
            <a:off x="9327223" y="2057204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6119C5D1-53EB-4279-A840-4E383EFAD3F9}"/>
              </a:ext>
            </a:extLst>
          </p:cNvPr>
          <p:cNvSpPr/>
          <p:nvPr/>
        </p:nvSpPr>
        <p:spPr>
          <a:xfrm>
            <a:off x="3174715" y="310279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637472FA-FCC2-480E-93BF-DF4E5ADC1A89}"/>
              </a:ext>
            </a:extLst>
          </p:cNvPr>
          <p:cNvSpPr/>
          <p:nvPr/>
        </p:nvSpPr>
        <p:spPr>
          <a:xfrm>
            <a:off x="7089168" y="314218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2BC94EED-C0FF-452C-9F9C-58BC75094D33}"/>
              </a:ext>
            </a:extLst>
          </p:cNvPr>
          <p:cNvSpPr/>
          <p:nvPr/>
        </p:nvSpPr>
        <p:spPr>
          <a:xfrm>
            <a:off x="10370059" y="3159301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6DCD4F6-5F84-457E-80CD-C6AB44BCA770}"/>
              </a:ext>
            </a:extLst>
          </p:cNvPr>
          <p:cNvSpPr/>
          <p:nvPr/>
        </p:nvSpPr>
        <p:spPr>
          <a:xfrm>
            <a:off x="9679126" y="416445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/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/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/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7CC4FB21-5CE5-44BF-A663-0C2C0CDC3654}"/>
              </a:ext>
            </a:extLst>
          </p:cNvPr>
          <p:cNvSpPr txBox="1"/>
          <p:nvPr/>
        </p:nvSpPr>
        <p:spPr>
          <a:xfrm>
            <a:off x="907771" y="5420436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E3A61AB-02CA-428B-8E25-4695A27CE5D8}"/>
              </a:ext>
            </a:extLst>
          </p:cNvPr>
          <p:cNvSpPr txBox="1"/>
          <p:nvPr/>
        </p:nvSpPr>
        <p:spPr>
          <a:xfrm>
            <a:off x="4926239" y="5414401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55D04B9-DC62-480B-BD08-9FD4870CAA88}"/>
              </a:ext>
            </a:extLst>
          </p:cNvPr>
          <p:cNvSpPr txBox="1"/>
          <p:nvPr/>
        </p:nvSpPr>
        <p:spPr>
          <a:xfrm>
            <a:off x="8893443" y="5394593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0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B831CB8-F36D-4523-92C2-EBFC60350BC8}"/>
              </a:ext>
            </a:extLst>
          </p:cNvPr>
          <p:cNvCxnSpPr/>
          <p:nvPr/>
        </p:nvCxnSpPr>
        <p:spPr>
          <a:xfrm flipH="1" flipV="1">
            <a:off x="2179507" y="4534983"/>
            <a:ext cx="157501" cy="725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9902257-EDF8-4C4F-A8BC-0C3FF2931DDC}"/>
              </a:ext>
            </a:extLst>
          </p:cNvPr>
          <p:cNvCxnSpPr>
            <a:cxnSpLocks/>
          </p:cNvCxnSpPr>
          <p:nvPr/>
        </p:nvCxnSpPr>
        <p:spPr>
          <a:xfrm flipH="1" flipV="1">
            <a:off x="6195317" y="3890848"/>
            <a:ext cx="172146" cy="13883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CCA04F9-7280-4825-8A41-D203C89EE4BE}"/>
              </a:ext>
            </a:extLst>
          </p:cNvPr>
          <p:cNvCxnSpPr>
            <a:cxnSpLocks/>
          </p:cNvCxnSpPr>
          <p:nvPr/>
        </p:nvCxnSpPr>
        <p:spPr>
          <a:xfrm flipH="1" flipV="1">
            <a:off x="9768502" y="4265472"/>
            <a:ext cx="172146" cy="10137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3983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2717109" y="1296753"/>
            <a:ext cx="5484386" cy="107721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Modeling Unknow Distributions</a:t>
            </a:r>
          </a:p>
          <a:p>
            <a:pPr algn="ctr"/>
            <a:r>
              <a:rPr lang="en-US" sz="3200" dirty="0"/>
              <a:t>in Computational Engine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722845" y="3193546"/>
            <a:ext cx="199426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Parametri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3290617" y="3193545"/>
            <a:ext cx="2805383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Bayes Infer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669508" y="3193545"/>
            <a:ext cx="283443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Sampling-bas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198642" y="4063710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-mix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/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1719977" y="2373971"/>
            <a:ext cx="3739325" cy="8195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 flipH="1">
            <a:off x="4693309" y="2373971"/>
            <a:ext cx="765993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5459302" y="2373971"/>
            <a:ext cx="2627421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9984755" y="3193544"/>
            <a:ext cx="9669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DNN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  <a:stCxn id="4" idx="2"/>
            <a:endCxn id="23" idx="0"/>
          </p:cNvCxnSpPr>
          <p:nvPr/>
        </p:nvCxnSpPr>
        <p:spPr>
          <a:xfrm>
            <a:off x="5459302" y="2373971"/>
            <a:ext cx="5008919" cy="8195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51E8E02-DF6F-4A0B-A8FA-7006E0E68780}"/>
              </a:ext>
            </a:extLst>
          </p:cNvPr>
          <p:cNvSpPr txBox="1"/>
          <p:nvPr/>
        </p:nvSpPr>
        <p:spPr>
          <a:xfrm>
            <a:off x="6722930" y="4166270"/>
            <a:ext cx="294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MCMC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7C716C-88CB-4516-B1D3-0C576DC5DB18}"/>
              </a:ext>
            </a:extLst>
          </p:cNvPr>
          <p:cNvSpPr txBox="1"/>
          <p:nvPr/>
        </p:nvSpPr>
        <p:spPr>
          <a:xfrm>
            <a:off x="8994973" y="3950826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/>
              <a:t>AIM</a:t>
            </a:r>
          </a:p>
          <a:p>
            <a:pPr algn="ctr"/>
            <a:r>
              <a:rPr lang="en-US" sz="2800" b="1" i="1" dirty="0"/>
              <a:t>PhysGNN</a:t>
            </a:r>
          </a:p>
        </p:txBody>
      </p:sp>
    </p:spTree>
    <p:extLst>
      <p:ext uri="{BB962C8B-B14F-4D97-AF65-F5344CB8AC3E}">
        <p14:creationId xmlns:p14="http://schemas.microsoft.com/office/powerpoint/2010/main" val="8043151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120EEF2A-B92B-40C8-93AD-F614FF74DAA5}"/>
              </a:ext>
            </a:extLst>
          </p:cNvPr>
          <p:cNvGrpSpPr/>
          <p:nvPr/>
        </p:nvGrpSpPr>
        <p:grpSpPr>
          <a:xfrm>
            <a:off x="6703401" y="2680060"/>
            <a:ext cx="1085636" cy="2734638"/>
            <a:chOff x="2352782" y="2073668"/>
            <a:chExt cx="1085636" cy="2734638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5EE0ABE-D185-424E-B630-9754DAE526D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10828D-0C09-4060-A202-59949250C50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A72FA07-979F-4497-8D12-391B4547C08E}"/>
                </a:ext>
              </a:extLst>
            </p:cNvPr>
            <p:cNvCxnSpPr>
              <a:cxnSpLocks/>
              <a:stCxn id="4" idx="0"/>
              <a:endCxn id="5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57F2B0-8333-4DC8-AEB2-AFD8CF03C99C}"/>
              </a:ext>
            </a:extLst>
          </p:cNvPr>
          <p:cNvGrpSpPr/>
          <p:nvPr/>
        </p:nvGrpSpPr>
        <p:grpSpPr>
          <a:xfrm rot="21401594">
            <a:off x="6381474" y="2407157"/>
            <a:ext cx="1085636" cy="2734638"/>
            <a:chOff x="2352782" y="2073668"/>
            <a:chExt cx="1085636" cy="2734638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3CE4258C-8667-41F5-BDA3-CFF5D9B7663A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BC641C9-0454-4859-8F9F-C4CC0208597C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B952418-FFD5-4BDC-90F1-496C93B9DCCF}"/>
                </a:ext>
              </a:extLst>
            </p:cNvPr>
            <p:cNvCxnSpPr>
              <a:cxnSpLocks/>
              <a:stCxn id="39" idx="0"/>
              <a:endCxn id="4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864CEAC-5484-4E04-B562-105846F7709C}"/>
              </a:ext>
            </a:extLst>
          </p:cNvPr>
          <p:cNvGrpSpPr/>
          <p:nvPr/>
        </p:nvGrpSpPr>
        <p:grpSpPr>
          <a:xfrm rot="21149172">
            <a:off x="6114541" y="2015500"/>
            <a:ext cx="1085636" cy="2734638"/>
            <a:chOff x="2352782" y="2073668"/>
            <a:chExt cx="1085636" cy="2734638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EDEEC91-4292-4EEA-8C81-FD9729D2BF6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53233AE-72C4-4873-BA3C-4F6CEA49084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83834E60-7AB2-47DE-919D-9B347C0C89C8}"/>
                </a:ext>
              </a:extLst>
            </p:cNvPr>
            <p:cNvCxnSpPr>
              <a:cxnSpLocks/>
              <a:stCxn id="43" idx="0"/>
              <a:endCxn id="44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6549B54-4C35-4102-970B-BBE0A2531103}"/>
              </a:ext>
            </a:extLst>
          </p:cNvPr>
          <p:cNvGrpSpPr/>
          <p:nvPr/>
        </p:nvGrpSpPr>
        <p:grpSpPr>
          <a:xfrm>
            <a:off x="5582037" y="2327643"/>
            <a:ext cx="1085636" cy="2734638"/>
            <a:chOff x="2352782" y="2073668"/>
            <a:chExt cx="1085636" cy="2734638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722A411-D3E5-40FE-84E8-AE03F856D57D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1129662-9CCC-4238-9CCB-B5BEFD0A209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619BC6BD-58AF-49A7-A11B-FE7F84DB501D}"/>
                </a:ext>
              </a:extLst>
            </p:cNvPr>
            <p:cNvCxnSpPr>
              <a:cxnSpLocks/>
              <a:stCxn id="47" idx="0"/>
              <a:endCxn id="48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C40A056-811B-4469-879C-41B026DBE0D1}"/>
              </a:ext>
            </a:extLst>
          </p:cNvPr>
          <p:cNvGrpSpPr/>
          <p:nvPr/>
        </p:nvGrpSpPr>
        <p:grpSpPr>
          <a:xfrm>
            <a:off x="5985066" y="2389288"/>
            <a:ext cx="1085636" cy="2734638"/>
            <a:chOff x="2352782" y="2073668"/>
            <a:chExt cx="1085636" cy="2734638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182B387-E00C-4B0F-B8CE-1DC17F287FC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CD3405A-E91C-4B97-9EFC-2224E69F3FB3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6F82C3E-F17C-4459-910E-5327829E8B9C}"/>
                </a:ext>
              </a:extLst>
            </p:cNvPr>
            <p:cNvCxnSpPr>
              <a:cxnSpLocks/>
              <a:stCxn id="51" idx="0"/>
              <a:endCxn id="52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320911F-44C8-48FE-917B-10101F17BD15}"/>
              </a:ext>
            </a:extLst>
          </p:cNvPr>
          <p:cNvGrpSpPr/>
          <p:nvPr/>
        </p:nvGrpSpPr>
        <p:grpSpPr>
          <a:xfrm>
            <a:off x="6079287" y="2930790"/>
            <a:ext cx="1085636" cy="2734638"/>
            <a:chOff x="2352782" y="2073668"/>
            <a:chExt cx="1085636" cy="2734638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DA4BD95-0B30-482E-9B00-1D4AA2BB9337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7C97F14-EDD5-4DED-8CF5-EBBE2C5D0D3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FFF363C4-17CB-424C-8858-06FECADF818C}"/>
                </a:ext>
              </a:extLst>
            </p:cNvPr>
            <p:cNvCxnSpPr>
              <a:cxnSpLocks/>
              <a:stCxn id="55" idx="0"/>
              <a:endCxn id="56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E9698E9-D901-44EA-8B5A-65654C376220}"/>
              </a:ext>
            </a:extLst>
          </p:cNvPr>
          <p:cNvGrpSpPr/>
          <p:nvPr/>
        </p:nvGrpSpPr>
        <p:grpSpPr>
          <a:xfrm>
            <a:off x="6667673" y="2228467"/>
            <a:ext cx="1085636" cy="2734638"/>
            <a:chOff x="2352782" y="2073668"/>
            <a:chExt cx="1085636" cy="2734638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84605E7-A09E-44FE-A2F1-20793660CDE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E4C4949-DF9A-4053-B378-EEDF07740145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E1E3C2FB-7340-43E5-8D80-DB1681C57638}"/>
                </a:ext>
              </a:extLst>
            </p:cNvPr>
            <p:cNvCxnSpPr>
              <a:cxnSpLocks/>
              <a:stCxn id="59" idx="0"/>
              <a:endCxn id="6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/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/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/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sz="54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ba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9907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4F65C529-A814-4E27-B797-D655AE75E9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489" y="453329"/>
            <a:ext cx="3012364" cy="58178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480C524-9E84-4E75-8AE8-2F499120D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945" y="291306"/>
            <a:ext cx="5479616" cy="58981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Picture 6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B4E86CF5-A60B-49B2-A084-3EDDC3E6D9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920" y="1308736"/>
            <a:ext cx="2958054" cy="53035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Text&#10;&#10;Description automatically generated with low confidence">
            <a:extLst>
              <a:ext uri="{FF2B5EF4-FFF2-40B4-BE49-F238E27FC236}">
                <a16:creationId xmlns:a16="http://schemas.microsoft.com/office/drawing/2014/main" id="{86C1AC5D-CE25-447B-8952-B68DB7C85F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39" y="2054406"/>
            <a:ext cx="2704708" cy="65755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54149E-B825-4137-9B8D-73D179235C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100" y="1445578"/>
            <a:ext cx="4748582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37AAA5E3-E935-445A-8271-4CF7366B45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686" y="2697164"/>
            <a:ext cx="4754958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82DFA9E-0805-4277-9A8F-A57EA4249FBF}"/>
              </a:ext>
            </a:extLst>
          </p:cNvPr>
          <p:cNvSpPr txBox="1"/>
          <p:nvPr/>
        </p:nvSpPr>
        <p:spPr>
          <a:xfrm>
            <a:off x="56045" y="1469631"/>
            <a:ext cx="1468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C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00EEA5-FD50-4951-8E75-A9337106BE1D}"/>
              </a:ext>
            </a:extLst>
          </p:cNvPr>
          <p:cNvSpPr txBox="1"/>
          <p:nvPr/>
        </p:nvSpPr>
        <p:spPr>
          <a:xfrm>
            <a:off x="2854286" y="-105569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Seismi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0C614C-0507-4B5B-A12C-6DFF053A1116}"/>
              </a:ext>
            </a:extLst>
          </p:cNvPr>
          <p:cNvSpPr txBox="1"/>
          <p:nvPr/>
        </p:nvSpPr>
        <p:spPr>
          <a:xfrm>
            <a:off x="7072734" y="8045193"/>
            <a:ext cx="2995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ocumentation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D6562F-962D-48E5-BD5B-2D5D82E00571}"/>
              </a:ext>
            </a:extLst>
          </p:cNvPr>
          <p:cNvSpPr txBox="1"/>
          <p:nvPr/>
        </p:nvSpPr>
        <p:spPr>
          <a:xfrm>
            <a:off x="1630604" y="876361"/>
            <a:ext cx="1376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Fem</a:t>
            </a:r>
          </a:p>
        </p:txBody>
      </p:sp>
    </p:spTree>
    <p:extLst>
      <p:ext uri="{BB962C8B-B14F-4D97-AF65-F5344CB8AC3E}">
        <p14:creationId xmlns:p14="http://schemas.microsoft.com/office/powerpoint/2010/main" val="25805858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B02FBFC8-05F3-46D7-89DD-9E810FF60553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</a:blip>
          <a:stretch>
            <a:fillRect/>
          </a:stretch>
        </p:blipFill>
        <p:spPr>
          <a:xfrm>
            <a:off x="390610" y="4127422"/>
            <a:ext cx="2946925" cy="1282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67027F23-43FC-4C1B-A445-F31CBB94B8A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35000"/>
          </a:blip>
          <a:stretch>
            <a:fillRect/>
          </a:stretch>
        </p:blipFill>
        <p:spPr>
          <a:xfrm>
            <a:off x="1327403" y="5048976"/>
            <a:ext cx="3441021" cy="198193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8F4F93D-C149-4FAA-886E-90A5D6C9F18C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35000"/>
          </a:blip>
          <a:stretch>
            <a:fillRect/>
          </a:stretch>
        </p:blipFill>
        <p:spPr>
          <a:xfrm>
            <a:off x="5454877" y="5334984"/>
            <a:ext cx="2005416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5EE2EBD-DA5C-49CC-A4A1-9F9A2F6AF8EF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35000"/>
          </a:blip>
          <a:stretch>
            <a:fillRect/>
          </a:stretch>
        </p:blipFill>
        <p:spPr>
          <a:xfrm>
            <a:off x="8422605" y="5224859"/>
            <a:ext cx="2760686" cy="128639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DE51EFC2-F60C-4157-885C-D8AF13F03661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35000"/>
          </a:blip>
          <a:stretch>
            <a:fillRect/>
          </a:stretch>
        </p:blipFill>
        <p:spPr>
          <a:xfrm>
            <a:off x="9245481" y="2660604"/>
            <a:ext cx="2542871" cy="209721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4F99DA6-4165-4425-8E4E-EE745275B28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35000"/>
          </a:blip>
          <a:stretch>
            <a:fillRect/>
          </a:stretch>
        </p:blipFill>
        <p:spPr>
          <a:xfrm>
            <a:off x="7779614" y="54579"/>
            <a:ext cx="2913567" cy="237423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00BD041-6F8A-48AB-8608-65174A4E37C8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35000"/>
          </a:blip>
          <a:stretch>
            <a:fillRect/>
          </a:stretch>
        </p:blipFill>
        <p:spPr>
          <a:xfrm>
            <a:off x="1810974" y="2151571"/>
            <a:ext cx="2874506" cy="10377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946BD7F2-D9E5-4761-9E4C-DC71260B93DA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35000"/>
          </a:blip>
          <a:stretch>
            <a:fillRect/>
          </a:stretch>
        </p:blipFill>
        <p:spPr>
          <a:xfrm>
            <a:off x="2774956" y="511927"/>
            <a:ext cx="1667068" cy="13394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E5C426D-293D-4682-B091-487709D6827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35000"/>
          </a:blip>
          <a:stretch>
            <a:fillRect/>
          </a:stretch>
        </p:blipFill>
        <p:spPr>
          <a:xfrm>
            <a:off x="525170" y="1364757"/>
            <a:ext cx="2083969" cy="10498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5293393" y="3353018"/>
            <a:ext cx="223253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1164095" y="5022346"/>
            <a:ext cx="287450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Solid Mechan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2017014" y="1640492"/>
            <a:ext cx="2662908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Geomechan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524543" y="5187643"/>
            <a:ext cx="30442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Seismic Invers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cxnSpLocks/>
          </p:cNvCxnSpPr>
          <p:nvPr/>
        </p:nvCxnSpPr>
        <p:spPr>
          <a:xfrm flipH="1">
            <a:off x="4332767" y="4173042"/>
            <a:ext cx="808077" cy="5847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</p:cNvCxnSpPr>
          <p:nvPr/>
        </p:nvCxnSpPr>
        <p:spPr>
          <a:xfrm flipH="1" flipV="1">
            <a:off x="4970720" y="2522685"/>
            <a:ext cx="701750" cy="58202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</p:cNvCxnSpPr>
          <p:nvPr/>
        </p:nvCxnSpPr>
        <p:spPr>
          <a:xfrm>
            <a:off x="6863316" y="4173042"/>
            <a:ext cx="568318" cy="84930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6524543" y="578736"/>
            <a:ext cx="269817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luid Dynamic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</p:cNvCxnSpPr>
          <p:nvPr/>
        </p:nvCxnSpPr>
        <p:spPr>
          <a:xfrm flipV="1">
            <a:off x="6572995" y="1661031"/>
            <a:ext cx="290321" cy="141158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AA996AB-5B66-40CB-BE8A-8978BFEDB1C8}"/>
              </a:ext>
            </a:extLst>
          </p:cNvPr>
          <p:cNvSpPr txBox="1"/>
          <p:nvPr/>
        </p:nvSpPr>
        <p:spPr>
          <a:xfrm>
            <a:off x="8422605" y="2661672"/>
            <a:ext cx="35902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6"/>
                </a:solidFill>
              </a:rPr>
              <a:t>Stochastic Processes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5323B05-8B1C-4845-8510-5659EC8E7308}"/>
              </a:ext>
            </a:extLst>
          </p:cNvPr>
          <p:cNvCxnSpPr>
            <a:cxnSpLocks/>
          </p:cNvCxnSpPr>
          <p:nvPr/>
        </p:nvCxnSpPr>
        <p:spPr>
          <a:xfrm flipV="1">
            <a:off x="7727795" y="3104707"/>
            <a:ext cx="570916" cy="3263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57">
            <a:extLst>
              <a:ext uri="{FF2B5EF4-FFF2-40B4-BE49-F238E27FC236}">
                <a16:creationId xmlns:a16="http://schemas.microsoft.com/office/drawing/2014/main" id="{B1EA7B38-7D73-4ABA-8F02-A785752BA942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35000"/>
          </a:blip>
          <a:stretch>
            <a:fillRect/>
          </a:stretch>
        </p:blipFill>
        <p:spPr>
          <a:xfrm>
            <a:off x="7133146" y="6072868"/>
            <a:ext cx="2898591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9C27773C-124E-4CCE-A634-1780CB6C471F}"/>
              </a:ext>
            </a:extLst>
          </p:cNvPr>
          <p:cNvSpPr txBox="1"/>
          <p:nvPr/>
        </p:nvSpPr>
        <p:spPr>
          <a:xfrm>
            <a:off x="181191" y="7923000"/>
            <a:ext cx="10982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ee the publication list at: </a:t>
            </a:r>
            <a:r>
              <a:rPr lang="en-US" sz="3200" b="1" u="sng" dirty="0">
                <a:solidFill>
                  <a:srgbClr val="4472C4"/>
                </a:solidFill>
              </a:rPr>
              <a:t>https://github.com/kailaix/ADCME.jl</a:t>
            </a:r>
          </a:p>
        </p:txBody>
      </p:sp>
    </p:spTree>
    <p:extLst>
      <p:ext uri="{BB962C8B-B14F-4D97-AF65-F5344CB8AC3E}">
        <p14:creationId xmlns:p14="http://schemas.microsoft.com/office/powerpoint/2010/main" val="3323897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988</TotalTime>
  <Words>1119</Words>
  <Application>Microsoft Office PowerPoint</Application>
  <PresentationFormat>Custom</PresentationFormat>
  <Paragraphs>487</Paragraphs>
  <Slides>4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123</cp:revision>
  <cp:lastPrinted>2021-02-03T05:39:28Z</cp:lastPrinted>
  <dcterms:created xsi:type="dcterms:W3CDTF">2020-07-11T19:42:30Z</dcterms:created>
  <dcterms:modified xsi:type="dcterms:W3CDTF">2021-04-09T04:5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